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387D48" w:rsidRPr="006615A5" w:rsidRDefault="004D728F">
      <w:r>
        <w:t xml:space="preserve">E </w:t>
      </w:r>
      <w:proofErr w:type="gramStart"/>
      <w:r>
        <w:t>2.12</w:t>
      </w:r>
      <w:r w:rsidR="006615A5">
        <w:t xml:space="preserve">  Find</w:t>
      </w:r>
      <w:proofErr w:type="gramEnd"/>
      <w:r w:rsidR="006615A5">
        <w:t xml:space="preserve"> the equivalent resistance at the terminals </w:t>
      </w:r>
      <w:r w:rsidR="006615A5" w:rsidRPr="006615A5">
        <w:rPr>
          <w:i/>
        </w:rPr>
        <w:t>A-B</w:t>
      </w:r>
      <w:r w:rsidR="006615A5">
        <w:t xml:space="preserve"> in the network in Fig. E2.</w:t>
      </w:r>
      <w:bookmarkStart w:id="0" w:name="_GoBack"/>
      <w:bookmarkEnd w:id="0"/>
      <w:r w:rsidR="006615A5">
        <w:t>12.</w:t>
      </w:r>
    </w:p>
    <w:p w:rsidR="004D728F" w:rsidRDefault="00F62AED">
      <w:r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09440" behindDoc="0" locked="0" layoutInCell="1" allowOverlap="1" wp14:anchorId="18E7095F" wp14:editId="725F49BD">
                <wp:simplePos x="0" y="0"/>
                <wp:positionH relativeFrom="column">
                  <wp:posOffset>3064351</wp:posOffset>
                </wp:positionH>
                <wp:positionV relativeFrom="paragraph">
                  <wp:posOffset>4067175</wp:posOffset>
                </wp:positionV>
                <wp:extent cx="93980" cy="287020"/>
                <wp:effectExtent l="0" t="0" r="20320" b="36830"/>
                <wp:wrapNone/>
                <wp:docPr id="121" name="Group 12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3980" cy="287020"/>
                          <a:chOff x="0" y="0"/>
                          <a:chExt cx="94615" cy="287655"/>
                        </a:xfrm>
                      </wpg:grpSpPr>
                      <wps:wsp>
                        <wps:cNvPr id="122" name="Straight Connector 122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4" name="Straight Connector 134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5" name="Straight Connector 135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6" name="Straight Connector 136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7" name="Straight Connector 137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8" name="Straight Connector 138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39" name="Straight Connector 139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1" o:spid="_x0000_s1026" style="position:absolute;margin-left:241.3pt;margin-top:320.25pt;width:7.4pt;height:22.6pt;z-index:251709440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">
                <v:line id="Straight Connector 122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lPX8cQAAADcAAAADwAAAGRycy9kb3ducmV2LnhtbERPS2vCQBC+F/wPywi91U0Dtpq6iggF&#10;CW0g0UtvQ3byoNnZmN1q8u+7hYK3+fies9mNphNXGlxrWcHzIgJBXFrdcq3gfHp/WoFwHlljZ5kU&#10;TORgt509bDDR9sY5XQtfixDCLkEFjfd9IqUrGzLoFrYnDlxlB4M+wKGWesBbCDedjKPoRRpsOTQ0&#10;2NOhofK7+DEK0tO6Onykn9nkLl8ZVa9RvizOSj3Ox/0bCE+jv4v/3Ucd5scx/D0TLpDb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mU9fxxAAAANwAAAAPAAAAAAAAAAAA&#10;AAAAAKECAABkcnMvZG93bnJldi54bWxQSwUGAAAAAAQABAD5AAAAkgMAAAAA&#10;" strokecolor="black [3213]" strokeweight="1pt"/>
                <v:line id="Straight Connector 134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taID8QAAADcAAAADwAAAGRycy9kb3ducmV2LnhtbERPTWvCQBC9F/wPyxS8FN2oNdbUVaQi&#10;9CJi9KC3ITtNgtnZkN2a+O/dgtDbPN7nLFadqcSNGldaVjAaRiCIM6tLzhWcjtvBBwjnkTVWlknB&#10;nRyslr2XBSbatnygW+pzEULYJaig8L5OpHRZQQbd0NbEgfuxjUEfYJNL3WAbwk0lx1EUS4Mlh4YC&#10;a/oqKLumv0bB5hS36Tyfzt5Gk1035/34fNkZpfqv3foThKfO/4uf7m8d5k/e4e+ZcIFcP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+1ogPxAAAANwAAAAPAAAAAAAAAAAA&#10;AAAAAKECAABkcnMvZG93bnJldi54bWxQSwUGAAAAAAQABAD5AAAAkgMAAAAA&#10;" strokecolor="black [3213]" strokeweight="1pt"/>
                <v:line id="Straight Connector 135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GPZWMQAAADcAAAADwAAAGRycy9kb3ducmV2LnhtbERPS2vCQBC+F/wPywjemk0V2xpdRYRC&#10;CVUw5tLbkJ08aHY2zW5N/PddodDbfHzP2exG04or9a6xrOApikEQF1Y3XCnIL2+PryCcR9bYWiYF&#10;N3Kw204eNphoO/CZrpmvRAhhl6CC2vsukdIVNRl0ke2IA1fa3qAPsK+k7nEI4aaV8zh+lgYbDg01&#10;dnSoqfjKfoyC9LIqDx/p8XRz358nKl/i8zLLlZpNx/0ahKfR/4v/3O86zF8s4f5MuEB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sY9lYxAAAANwAAAAPAAAAAAAAAAAA&#10;AAAAAKECAABkcnMvZG93bnJldi54bWxQSwUGAAAAAAQABAD5AAAAkgMAAAAA&#10;" strokecolor="black [3213]" strokeweight="1pt"/>
                <v:line id="Straight Connector 136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Uiz48QAAADcAAAADwAAAGRycy9kb3ducmV2LnhtbERPTWvCQBC9F/oflhG8FN2oNNXoKsUi&#10;eBExzUFvQ3ZMgtnZkN2a+O/dQqG3ebzPWW16U4s7ta6yrGAyjkAQ51ZXXCjIvnejOQjnkTXWlknB&#10;gxxs1q8vK0y07fhE99QXIoSwS1BB6X2TSOnykgy6sW2IA3e1rUEfYFtI3WIXwk0tp1EUS4MVh4YS&#10;G9qWlN/SH6PgK4u7dFG8f7xNZod+wcfp+XIwSg0H/ecShKfe/4v/3Hsd5s9i+H0mXCDXT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hSLPjxAAAANwAAAAPAAAAAAAAAAAA&#10;AAAAAKECAABkcnMvZG93bnJldi54bWxQSwUGAAAAAAQABAD5AAAAkgMAAAAA&#10;" strokecolor="black [3213]" strokeweight="1pt"/>
                <v:line id="Straight Connector 137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/3itMIAAADcAAAADwAAAGRycy9kb3ducmV2LnhtbERPS4vCMBC+L/gfwgje1lRlV61GEUEQ&#10;cQWrF29DM31gM6lN1PrvN8LC3ubje8582ZpKPKhxpWUFg34Egji1uuRcwfm0+ZyAcB5ZY2WZFLzI&#10;wXLR+ZhjrO2Tj/RIfC5CCLsYFRTe17GULi3IoOvbmjhwmW0M+gCbXOoGnyHcVHIYRd/SYMmhocCa&#10;1gWl1+RuFOxO02y93/0cXu52OVA2jo5fyVmpXrddzUB4av2/+M+91WH+aAzvZ8IFcvEL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M/3itMIAAADcAAAADwAAAAAAAAAAAAAA&#10;AAChAgAAZHJzL2Rvd25yZXYueG1sUEsFBgAAAAAEAAQA+QAAAJADAAAAAA==&#10;" strokecolor="black [3213]" strokeweight="1pt"/>
                <v:line id="Straight Connector 138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5uCCsYAAADcAAAADwAAAGRycy9kb3ducmV2LnhtbESPQWvCQBCF74L/YRnBS6kbldqauooo&#10;Qi8iTT20tyE7TUKzsyG7mvjvnUPB2wzvzXvfrDa9q9WV2lB5NjCdJKCIc28rLgycvw7Pb6BCRLZY&#10;eyYDNwqwWQ8HK0yt7/iTrlkslIRwSNFAGWOTah3ykhyGiW+IRfv1rcMoa1to22In4a7WsyRZaIcV&#10;S0OJDe1Kyv+yizOwPy+6bFm8vD5N58d+yafZ98/RGTMe9dt3UJH6+DD/X39YwZ8LrTwjE+j1H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+bggrGAAAA3AAAAA8AAAAAAAAA&#10;AAAAAAAAoQIAAGRycy9kb3ducmV2LnhtbFBLBQYAAAAABAAEAPkAAACUAwAAAAA=&#10;" strokecolor="black [3213]" strokeweight="1pt"/>
                <v:line id="Straight Connector 139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S7TXcQAAADcAAAADwAAAGRycy9kb3ducmV2LnhtbERPS2vCQBC+C/0PyxR6M5taqjW6ShEK&#10;JbSCMZfehuzkgdnZmN2a+O+7BcHbfHzPWW9H04oL9a6xrOA5ikEQF1Y3XCnIjx/TNxDOI2tsLZOC&#10;KznYbh4ma0y0HfhAl8xXIoSwS1BB7X2XSOmKmgy6yHbEgSttb9AH2FdS9ziEcNPKWRzPpcGGQ0ON&#10;He1qKk7Zr1GQHpfl7iv93l/d+WdP5SI+vGa5Uk+P4/sKhKfR38U396cO81+W8P9MuEB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tLtNdxAAAANwAAAAPAAAAAAAAAAAA&#10;AAAAAKECAABkcnMvZG93bnJldi54bWxQSwUGAAAAAAQABAD5AAAAkgMAAAAA&#10;" strokecolor="black [3213]" strokeweight="1pt"/>
              </v:group>
            </w:pict>
          </mc:Fallback>
        </mc:AlternateContent>
      </w:r>
      <w:r w:rsidR="006D404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50400" behindDoc="0" locked="0" layoutInCell="1" allowOverlap="1" wp14:anchorId="4C9CDBC2" wp14:editId="38A7844F">
                <wp:simplePos x="0" y="0"/>
                <wp:positionH relativeFrom="column">
                  <wp:posOffset>2458168</wp:posOffset>
                </wp:positionH>
                <wp:positionV relativeFrom="paragraph">
                  <wp:posOffset>6855017</wp:posOffset>
                </wp:positionV>
                <wp:extent cx="2067877" cy="366236"/>
                <wp:effectExtent l="0" t="0" r="635" b="0"/>
                <wp:wrapNone/>
                <wp:docPr id="185" name="Text Box 18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067877" cy="366236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404E" w:rsidRDefault="006D404E" w:rsidP="006D404E">
                            <w:r w:rsidRPr="006D404E">
                              <w:rPr>
                                <w:position w:val="-12"/>
                              </w:rPr>
                              <w:object w:dxaOrig="3420" w:dyaOrig="360">
                                <v:shapetype id="_x0000_t75" coordsize="21600,21600" o:spt="75" o:preferrelative="t" path="m@4@5l@4@11@9@11@9@5xe" filled="f" stroked="f">
                                  <v:stroke joinstyle="miter"/>
                                  <v:formulas>
                                    <v:f eqn="if lineDrawn pixelLineWidth 0"/>
                                    <v:f eqn="sum @0 1 0"/>
                                    <v:f eqn="sum 0 0 @1"/>
                                    <v:f eqn="prod @2 1 2"/>
                                    <v:f eqn="prod @3 21600 pixelWidth"/>
                                    <v:f eqn="prod @3 21600 pixelHeight"/>
                                    <v:f eqn="sum @0 0 1"/>
                                    <v:f eqn="prod @6 1 2"/>
                                    <v:f eqn="prod @7 21600 pixelWidth"/>
                                    <v:f eqn="sum @8 21600 0"/>
                                    <v:f eqn="prod @7 21600 pixelHeight"/>
                                    <v:f eqn="sum @10 21600 0"/>
                                  </v:formulas>
                                  <v:path o:extrusionok="f" gradientshapeok="t" o:connecttype="rect"/>
                                  <o:lock v:ext="edit" aspectratio="t"/>
                                </v:shapetype>
                                <v:shape id="_x0000_i1025" type="#_x0000_t75" style="width:171pt;height:18pt" o:ole="">
                                  <v:imagedata r:id="rId5" o:title=""/>
                                </v:shape>
                                <o:OLEObject Type="Embed" ProgID="Equation.DSMT4" ShapeID="_x0000_i1025" DrawAspect="Content" ObjectID="_1388926915" r:id="rId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type id="_x0000_t202" coordsize="21600,21600" o:spt="202" path="m,l,21600r21600,l21600,xe">
                <v:stroke joinstyle="miter"/>
                <v:path gradientshapeok="t" o:connecttype="rect"/>
              </v:shapetype>
              <v:shape id="Text Box 185" o:spid="_x0000_s1026" type="#_x0000_t202" style="position:absolute;margin-left:193.55pt;margin-top:539.75pt;width:162.8pt;height:28.85pt;z-index:251750400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" fillcolor="white [3201]" stroked="f" strokeweight=".5pt">
                <v:textbox>
                  <w:txbxContent>
                    <w:p w:rsidR="006D404E" w:rsidRDefault="006D404E" w:rsidP="006D404E">
                      <w:r w:rsidRPr="006D404E">
                        <w:rPr>
                          <w:position w:val="-12"/>
                        </w:rPr>
                        <w:object w:dxaOrig="3420" w:dyaOrig="360">
                          <v:shape id="_x0000_i1025" type="#_x0000_t75" style="width:171pt;height:18pt" o:ole="">
                            <v:imagedata r:id="rId5" o:title=""/>
                          </v:shape>
                          <o:OLEObject Type="Embed" ProgID="Equation.DSMT4" ShapeID="_x0000_i1025" DrawAspect="Content" ObjectID="_1388926915" r:id="rId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6D404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9376" behindDoc="0" locked="0" layoutInCell="1" allowOverlap="1" wp14:anchorId="0D8B9495" wp14:editId="3ECFCF5A">
                <wp:simplePos x="0" y="0"/>
                <wp:positionH relativeFrom="column">
                  <wp:posOffset>1111250</wp:posOffset>
                </wp:positionH>
                <wp:positionV relativeFrom="paragraph">
                  <wp:posOffset>7448550</wp:posOffset>
                </wp:positionV>
                <wp:extent cx="273685" cy="273685"/>
                <wp:effectExtent l="0" t="0" r="0" b="0"/>
                <wp:wrapNone/>
                <wp:docPr id="184" name="Text Box 18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3685" cy="2736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404E" w:rsidRPr="006615A5" w:rsidRDefault="006D404E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84" o:spid="_x0000_s1027" type="#_x0000_t202" style="position:absolute;margin-left:87.5pt;margin-top:586.5pt;width:21.55pt;height:21.55pt;z-index:2517493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" fillcolor="white [3201]" stroked="f" strokeweight=".5pt">
                <v:textbox>
                  <w:txbxContent>
                    <w:p w:rsidR="006D404E" w:rsidRPr="006615A5" w:rsidRDefault="006D404E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6D404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8352" behindDoc="0" locked="0" layoutInCell="1" allowOverlap="1" wp14:anchorId="45528484" wp14:editId="09B2871C">
                <wp:simplePos x="0" y="0"/>
                <wp:positionH relativeFrom="column">
                  <wp:posOffset>1406208</wp:posOffset>
                </wp:positionH>
                <wp:positionV relativeFrom="paragraph">
                  <wp:posOffset>7606030</wp:posOffset>
                </wp:positionV>
                <wp:extent cx="46990" cy="46355"/>
                <wp:effectExtent l="0" t="0" r="10160" b="10795"/>
                <wp:wrapNone/>
                <wp:docPr id="183" name="Oval 18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990" cy="46355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83" o:spid="_x0000_s1026" style="position:absolute;margin-left:110.75pt;margin-top:598.9pt;width:3.7pt;height:3.65pt;z-index:2517483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" filled="f" strokecolor="black [3213]" strokeweight="1pt"/>
            </w:pict>
          </mc:Fallback>
        </mc:AlternateContent>
      </w:r>
      <w:r w:rsidR="006D404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6304" behindDoc="0" locked="0" layoutInCell="1" allowOverlap="1" wp14:anchorId="20F5F7C5" wp14:editId="172EF5B2">
                <wp:simplePos x="0" y="0"/>
                <wp:positionH relativeFrom="column">
                  <wp:posOffset>1460660</wp:posOffset>
                </wp:positionH>
                <wp:positionV relativeFrom="paragraph">
                  <wp:posOffset>7630160</wp:posOffset>
                </wp:positionV>
                <wp:extent cx="915670" cy="4445"/>
                <wp:effectExtent l="0" t="0" r="17780" b="33655"/>
                <wp:wrapNone/>
                <wp:docPr id="182" name="Straight Connector 18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15670" cy="444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182" o:spid="_x0000_s1026" style="position:absolute;flip:y;z-index:251746304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15pt,600.8pt" to="187.1pt,601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" strokecolor="black [3040]" strokeweight="1pt"/>
            </w:pict>
          </mc:Fallback>
        </mc:AlternateContent>
      </w:r>
      <w:r w:rsidR="006D404E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44256" behindDoc="0" locked="0" layoutInCell="1" allowOverlap="1" wp14:anchorId="7F9458D2" wp14:editId="7920621A">
                <wp:simplePos x="0" y="0"/>
                <wp:positionH relativeFrom="column">
                  <wp:posOffset>2327910</wp:posOffset>
                </wp:positionH>
                <wp:positionV relativeFrom="paragraph">
                  <wp:posOffset>6351270</wp:posOffset>
                </wp:positionV>
                <wp:extent cx="94615" cy="1283335"/>
                <wp:effectExtent l="0" t="0" r="19685" b="31115"/>
                <wp:wrapNone/>
                <wp:docPr id="123" name="Group 12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5" cy="1283335"/>
                          <a:chOff x="0" y="0"/>
                          <a:chExt cx="94615" cy="1283653"/>
                        </a:xfrm>
                      </wpg:grpSpPr>
                      <wps:wsp>
                        <wps:cNvPr id="124" name="Straight Connector 124"/>
                        <wps:cNvCnPr/>
                        <wps:spPr>
                          <a:xfrm flipV="1">
                            <a:off x="45244" y="0"/>
                            <a:ext cx="635" cy="504824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g:grpSp>
                        <wpg:cNvPr id="125" name="Group 125"/>
                        <wpg:cNvGrpSpPr/>
                        <wpg:grpSpPr>
                          <a:xfrm>
                            <a:off x="0" y="504825"/>
                            <a:ext cx="94615" cy="287655"/>
                            <a:chOff x="0" y="0"/>
                            <a:chExt cx="94615" cy="287655"/>
                          </a:xfrm>
                        </wpg:grpSpPr>
                        <wps:wsp>
                          <wps:cNvPr id="126" name="Straight Connector 126"/>
                          <wps:cNvCnPr/>
                          <wps:spPr>
                            <a:xfrm flipH="1">
                              <a:off x="0" y="0"/>
                              <a:ext cx="47626" cy="285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7" name="Straight Connector 127"/>
                          <wps:cNvCnPr/>
                          <wps:spPr>
                            <a:xfrm>
                              <a:off x="0" y="2857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8" name="Straight Connector 128"/>
                          <wps:cNvCnPr/>
                          <wps:spPr>
                            <a:xfrm flipH="1">
                              <a:off x="1905" y="76200"/>
                              <a:ext cx="90805" cy="4318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29" name="Straight Connector 129"/>
                          <wps:cNvCnPr/>
                          <wps:spPr>
                            <a:xfrm>
                              <a:off x="1905" y="12001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0" name="Straight Connector 130"/>
                          <wps:cNvCnPr/>
                          <wps:spPr>
                            <a:xfrm flipH="1">
                              <a:off x="3810" y="167640"/>
                              <a:ext cx="90805" cy="4318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1" name="Straight Connector 131"/>
                          <wps:cNvCnPr/>
                          <wps:spPr>
                            <a:xfrm>
                              <a:off x="1905" y="211455"/>
                              <a:ext cx="90805" cy="4762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  <wps:wsp>
                          <wps:cNvPr id="132" name="Straight Connector 132"/>
                          <wps:cNvCnPr/>
                          <wps:spPr>
                            <a:xfrm flipH="1">
                              <a:off x="43815" y="259080"/>
                              <a:ext cx="47626" cy="28575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wps:spPr>
                          <wps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wps:style>
                          <wps:bodyPr/>
                        </wps:wsp>
                      </wpg:grpSp>
                      <wps:wsp>
                        <wps:cNvPr id="133" name="Straight Connector 133"/>
                        <wps:cNvCnPr/>
                        <wps:spPr>
                          <a:xfrm flipV="1">
                            <a:off x="47625" y="792957"/>
                            <a:ext cx="0" cy="490696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23" o:spid="_x0000_s1026" style="position:absolute;margin-left:183.3pt;margin-top:500.1pt;width:7.45pt;height:101.05pt;z-index:251744256" coordsize="946,12836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">
                <v:line id="Straight Connector 124" o:spid="_x0000_s1027" style="position:absolute;flip:y;visibility:visible;mso-wrap-style:square" from="452,0" to="458,5048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vbqHsIAAADcAAAADwAAAGRycy9kb3ducmV2LnhtbERPS4vCMBC+C/sfwizsTVPFZzXKIggi&#10;rmD14m1opg9sJt0mq/XfmwXB23x8z1msWlOJGzWutKyg34tAEKdWl5wrOJ823SkI55E1VpZJwYMc&#10;rJYfnQXG2t75SLfE5yKEsItRQeF9HUvp0oIMup6tiQOX2cagD7DJpW7wHsJNJQdRNJYGSw4NBda0&#10;Lii9Jn9Gwe40y9b73c/h4X4vB8om0XGUnJX6+my/5yA8tf4tfrm3OswfDOH/mXCBXD4B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RvbqHsIAAADcAAAADwAAAAAAAAAAAAAA&#10;AAChAgAAZHJzL2Rvd25yZXYueG1sUEsFBgAAAAAEAAQA+QAAAJADAAAAAA==&#10;" strokecolor="black [3213]" strokeweight="1pt"/>
                <v:group id="Group 125" o:spid="_x0000_s1028" style="position:absolute;top:5048;width:946;height:2876" coordsize="94615,287655" o:gfxdata="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">
                  <v:line id="Straight Connector 126" o:spid="_x0000_s1029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WjR8sEAAADcAAAADwAAAGRycy9kb3ducmV2LnhtbERPS4vCMBC+L/gfwgje1lTBVzWKCAsi&#10;q2D14m1opg9sJt0mav33G0HwNh/fcxar1lTiTo0rLSsY9CMQxKnVJecKzqef7ykI55E1VpZJwZMc&#10;rJadrwXG2j74SPfE5yKEsItRQeF9HUvp0oIMur6tiQOX2cagD7DJpW7wEcJNJYdRNJYGSw4NBda0&#10;KSi9JjejYHeaZZvf3f7wdH+XA2WT6DhKzkr1uu16DsJT6z/it3urw/zhGF7PhAvk8h8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ZaNHywQAAANwAAAAPAAAAAAAAAAAAAAAA&#10;AKECAABkcnMvZG93bnJldi54bWxQSwUGAAAAAAQABAD5AAAAjwMAAAAA&#10;" strokecolor="black [3213]" strokeweight="1pt"/>
                  <v:line id="Straight Connector 127" o:spid="_x0000_s1030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92ApcQAAADcAAAADwAAAGRycy9kb3ducmV2LnhtbERPTWvCQBC9F/oflin0Is3GFKNJXaVU&#10;BC8iph7sbchOk9DsbMhuTfrvXUHobR7vc5br0bTiQr1rLCuYRjEI4tLqhisFp8/tywKE88gaW8uk&#10;4I8crFePD0vMtR34SJfCVyKEsMtRQe19l0vpypoMush2xIH7tr1BH2BfSd3jEMJNK5M4TqXBhkND&#10;jR191FT+FL9GweaUDkVWzeaT6et+zPiQnL/2Rqnnp/H9DYSn0f+L7+6dDvOTOdyeCRfI1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L3YClxAAAANwAAAAPAAAAAAAAAAAA&#10;AAAAAKECAABkcnMvZG93bnJldi54bWxQSwUGAAAAAAQABAD5AAAAkgMAAAAA&#10;" strokecolor="black [3213]" strokeweight="1pt"/>
                  <v:line id="Straight Connector 128" o:spid="_x0000_s1031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x7vgG8YAAADcAAAADwAAAGRycy9kb3ducmV2LnhtbESPS2sCQRCE7wH/w9CCtzirYB6ro4gQ&#10;EDGCqxdvzU7vA3d61p2Jrv8+fQjk1k1VV329WPWuUXfqQu3ZwGScgCLOva25NHA+fb1+gAoR2WLj&#10;mQw8KcBqOXhZYGr9g490z2KpJIRDigaqGNtU65BX5DCMfUssWuE7h1HWrtS2w4eEu0ZPk+RNO6xZ&#10;GipsaVNRfs1+nIHd6bPY7Hffh2e4XQ5UvCfHWXY2ZjTs13NQkfr4b/673lrBnwqtPCMT6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Me74BvGAAAA3AAAAA8AAAAAAAAA&#10;AAAAAAAAoQIAAGRycy9kb3ducmV2LnhtbFBLBQYAAAAABAAEAPkAAACUAwAAAAA=&#10;" strokecolor="black [3213]" strokeweight="1pt"/>
                  <v:line id="Straight Connector 129" o:spid="_x0000_s1032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6xTMUAAADcAAAADwAAAGRycy9kb3ducmV2LnhtbERPS2vCQBC+F/oflin0IroxxUdSN6FU&#10;BC8iTT3Y25CdJqHZ2ZDdmvTfu4LQ23x8z9nko2nFhXrXWFYwn0UgiEurG64UnD530zUI55E1tpZJ&#10;wR85yLPHhw2m2g78QZfCVyKEsEtRQe19l0rpypoMupntiAP3bXuDPsC+krrHIYSbVsZRtJQGGw4N&#10;NXb0XlP5U/waBdvTciiSarGazF8OY8LH+Px1MEo9P41vryA8jf5ffHfvdZgfJ3B7Jlwgsy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VQ6xTMUAAADcAAAADwAAAAAAAAAA&#10;AAAAAAChAgAAZHJzL2Rvd25yZXYueG1sUEsFBgAAAAAEAAQA+QAAAJMDAAAAAA==&#10;" strokecolor="black [3213]" strokeweight="1pt"/>
                  <v:line id="Straight Connector 130" o:spid="_x0000_s1033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BR6wMYAAADcAAAADwAAAGRycy9kb3ducmV2LnhtbESPT2sCQQzF74LfYYjQm85qaauro4hQ&#10;KNIKrl68hZ3sH9zJbHemun775lDoLeG9vPfLatO7Rt2oC7VnA9NJAoo497bm0sD59D6egwoR2WLj&#10;mQw8KMBmPRysMLX+zke6ZbFUEsIhRQNVjG2qdcgrchgmviUWrfCdwyhrV2rb4V3CXaNnSfKqHdYs&#10;DRW2tKsov2Y/zsD+tCh2n/uvwyN8Xw5UvCXHl+xszNOo3y5BRerjv/nv+sMK/rPgyzMygV7/Ag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LwUesDGAAAA3AAAAA8AAAAAAAAA&#10;AAAAAAAAoQIAAGRycy9kb3ducmV2LnhtbFBLBQYAAAAABAAEAPkAAACUAwAAAAA=&#10;" strokecolor="black [3213]" strokeweight="1pt"/>
                  <v:line id="Straight Connector 131" o:spid="_x0000_s1034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LqErl8QAAADcAAAADwAAAGRycy9kb3ducmV2LnhtbERPTWvCQBC9F/wPyxS8iG6iNNbUVUQR&#10;ehExerC3ITtNQrOzIbua+O+7BaG3ebzPWa57U4s7ta6yrCCeRCCIc6srLhRczvvxOwjnkTXWlknB&#10;gxysV4OXJabadnyie+YLEULYpaig9L5JpXR5SQbdxDbEgfu2rUEfYFtI3WIXwk0tp1GUSIMVh4YS&#10;G9qWlP9kN6Ngd0m6bFG8zUfx7NAv+Di9fh2MUsPXfvMBwlPv/8VP96cO82cx/D0TLpCrX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uoSuXxAAAANwAAAAPAAAAAAAAAAAA&#10;AAAAAKECAABkcnMvZG93bnJldi54bWxQSwUGAAAAAAQABAD5AAAAkgMAAAAA&#10;" strokecolor="black [3213]" strokeweight="1pt"/>
                  <v:line id="Straight Connector 132" o:spid="_x0000_s1035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4pBLMIAAADcAAAADwAAAGRycy9kb3ducmV2LnhtbERPS4vCMBC+C/sfwizsTVMVX9UoiyCI&#10;uILVi7ehmT6wmXSbrNZ/bxYEb/PxPWexak0lbtS40rKCfi8CQZxaXXKu4HzadKcgnEfWWFkmBQ9y&#10;sFp+dBYYa3vnI90Sn4sQwi5GBYX3dSylSwsy6Hq2Jg5cZhuDPsAml7rBewg3lRxE0VgaLDk0FFjT&#10;uqD0mvwZBbvTLFvvdz+Hh/u9HCibRMdRclbq67P9noPw1Pq3+OXe6jB/OID/Z8IFcvk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4pBLMIAAADcAAAADwAAAAAAAAAAAAAA&#10;AAChAgAAZHJzL2Rvd25yZXYueG1sUEsFBgAAAAAEAAQA+QAAAJADAAAAAA==&#10;" strokecolor="black [3213]" strokeweight="1pt"/>
                </v:group>
                <v:line id="Straight Connector 133" o:spid="_x0000_s1036" style="position:absolute;flip:y;visibility:visible;mso-wrap-style:square" from="476,7929" to="476,12836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Mbkt8IAAADcAAAADwAAAGRycy9kb3ducmV2LnhtbERPS4vCMBC+C/sfwizsTVNXfFWjLIIg&#10;4gpWL96GZvrAZlKbrNZ/bxYEb/PxPWe+bE0lbtS40rKCfi8CQZxaXXKu4HRcdycgnEfWWFkmBQ9y&#10;sFx8dOYYa3vnA90Sn4sQwi5GBYX3dSylSwsy6Hq2Jg5cZhuDPsAml7rBewg3lfyOopE0WHJoKLCm&#10;VUHpJfkzCrbHabbabX/3D3c97ykbR4dhclLq67P9mYHw1Pq3+OXe6DB/MID/Z8IFcvEE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TMbkt8IAAADcAAAADwAAAAAAAAAAAAAA&#10;AAChAgAAZHJzL2Rvd25yZXYueG1sUEsFBgAAAAAEAAQA+QAAAJADAAAAAA==&#10;" strokecolor="black [3213]" strokeweight="1pt"/>
              </v:group>
            </w:pict>
          </mc:Fallback>
        </mc:AlternateContent>
      </w:r>
      <w:r w:rsidR="006D404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0160" behindDoc="0" locked="0" layoutInCell="1" allowOverlap="1" wp14:anchorId="6A607C59" wp14:editId="128F5ABF">
                <wp:simplePos x="0" y="0"/>
                <wp:positionH relativeFrom="column">
                  <wp:posOffset>1454785</wp:posOffset>
                </wp:positionH>
                <wp:positionV relativeFrom="paragraph">
                  <wp:posOffset>6351270</wp:posOffset>
                </wp:positionV>
                <wp:extent cx="915670" cy="4445"/>
                <wp:effectExtent l="0" t="0" r="17780" b="33655"/>
                <wp:wrapNone/>
                <wp:docPr id="179" name="Straight Connector 17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915670" cy="444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179" o:spid="_x0000_s1026" style="position:absolute;flip:y;z-index:251740160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14.55pt,500.1pt" to="186.65pt,500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" strokecolor="black [3040]" strokeweight="1pt"/>
            </w:pict>
          </mc:Fallback>
        </mc:AlternateContent>
      </w:r>
      <w:r w:rsidR="006D404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2208" behindDoc="0" locked="0" layoutInCell="1" allowOverlap="1" wp14:anchorId="209900E5" wp14:editId="28C40AD0">
                <wp:simplePos x="0" y="0"/>
                <wp:positionH relativeFrom="column">
                  <wp:posOffset>1113790</wp:posOffset>
                </wp:positionH>
                <wp:positionV relativeFrom="paragraph">
                  <wp:posOffset>6165215</wp:posOffset>
                </wp:positionV>
                <wp:extent cx="273685" cy="273685"/>
                <wp:effectExtent l="0" t="0" r="0" b="0"/>
                <wp:wrapNone/>
                <wp:docPr id="181" name="Text Box 18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3685" cy="2736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D404E" w:rsidRPr="006615A5" w:rsidRDefault="006D404E">
                            <w:pPr>
                              <w:rPr>
                                <w:i/>
                              </w:rPr>
                            </w:pPr>
                            <w:r w:rsidRPr="006615A5"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81" o:spid="_x0000_s1028" type="#_x0000_t202" style="position:absolute;margin-left:87.7pt;margin-top:485.45pt;width:21.55pt;height:21.55pt;z-index:2517422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" fillcolor="white [3201]" stroked="f" strokeweight=".5pt">
                <v:textbox>
                  <w:txbxContent>
                    <w:p w:rsidR="006D404E" w:rsidRPr="006615A5" w:rsidRDefault="006D404E">
                      <w:pPr>
                        <w:rPr>
                          <w:i/>
                        </w:rPr>
                      </w:pPr>
                      <w:r w:rsidRPr="006615A5">
                        <w:rPr>
                          <w:i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6D404E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41184" behindDoc="0" locked="0" layoutInCell="1" allowOverlap="1" wp14:anchorId="03DF9B31" wp14:editId="3451612C">
                <wp:simplePos x="0" y="0"/>
                <wp:positionH relativeFrom="column">
                  <wp:posOffset>1408430</wp:posOffset>
                </wp:positionH>
                <wp:positionV relativeFrom="paragraph">
                  <wp:posOffset>6322695</wp:posOffset>
                </wp:positionV>
                <wp:extent cx="46990" cy="46355"/>
                <wp:effectExtent l="0" t="0" r="10160" b="10795"/>
                <wp:wrapNone/>
                <wp:docPr id="180" name="Oval 18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990" cy="46355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80" o:spid="_x0000_s1026" style="position:absolute;margin-left:110.9pt;margin-top:497.85pt;width:3.7pt;height:3.65pt;z-index:2517411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" filled="f" strokecolor="black [3213]" strokeweight="1pt"/>
            </w:pict>
          </mc:Fallback>
        </mc:AlternateContent>
      </w:r>
      <w:r w:rsidR="00E92E6A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8112" behindDoc="0" locked="0" layoutInCell="1" allowOverlap="1" wp14:anchorId="31099B91" wp14:editId="58A1E78F">
                <wp:simplePos x="0" y="0"/>
                <wp:positionH relativeFrom="column">
                  <wp:posOffset>2157095</wp:posOffset>
                </wp:positionH>
                <wp:positionV relativeFrom="paragraph">
                  <wp:posOffset>3245009</wp:posOffset>
                </wp:positionV>
                <wp:extent cx="608960" cy="280987"/>
                <wp:effectExtent l="0" t="0" r="6985" b="5080"/>
                <wp:wrapNone/>
                <wp:docPr id="177" name="Text Box 17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8960" cy="28098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2E6A" w:rsidRDefault="00E92E6A" w:rsidP="00045A35">
                            <w:r w:rsidRPr="00045A35">
                              <w:rPr>
                                <w:position w:val="-6"/>
                              </w:rPr>
                              <w:object w:dxaOrig="560" w:dyaOrig="279">
                                <v:shape id="_x0000_i1026" type="#_x0000_t75" style="width:28pt;height:13.95pt" o:ole="">
                                  <v:imagedata r:id="rId8" o:title=""/>
                                </v:shape>
                                <o:OLEObject Type="Embed" ProgID="Equation.DSMT4" ShapeID="_x0000_i1026" DrawAspect="Content" ObjectID="_1388926916" r:id="rId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77" o:spid="_x0000_s1029" type="#_x0000_t202" style="position:absolute;margin-left:169.85pt;margin-top:255.5pt;width:47.95pt;height:22.1pt;z-index:25173811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" fillcolor="white [3201]" stroked="f" strokeweight=".5pt">
                <v:textbox>
                  <w:txbxContent>
                    <w:p w:rsidR="00E92E6A" w:rsidRDefault="00E92E6A" w:rsidP="00045A35">
                      <w:r w:rsidRPr="00045A35">
                        <w:rPr>
                          <w:position w:val="-6"/>
                        </w:rPr>
                        <w:object w:dxaOrig="560" w:dyaOrig="279">
                          <v:shape id="_x0000_i1026" type="#_x0000_t75" style="width:28pt;height:13.95pt" o:ole="">
                            <v:imagedata r:id="rId8" o:title=""/>
                          </v:shape>
                          <o:OLEObject Type="Embed" ProgID="Equation.DSMT4" ShapeID="_x0000_i1026" DrawAspect="Content" ObjectID="_1388926916" r:id="rId1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E92E6A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6064" behindDoc="0" locked="0" layoutInCell="1" allowOverlap="1" wp14:anchorId="563D49A4" wp14:editId="083EF99D">
                <wp:simplePos x="0" y="0"/>
                <wp:positionH relativeFrom="column">
                  <wp:posOffset>3193878</wp:posOffset>
                </wp:positionH>
                <wp:positionV relativeFrom="paragraph">
                  <wp:posOffset>4810125</wp:posOffset>
                </wp:positionV>
                <wp:extent cx="608960" cy="246347"/>
                <wp:effectExtent l="0" t="0" r="635" b="1905"/>
                <wp:wrapNone/>
                <wp:docPr id="176" name="Text Box 17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8960" cy="24634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E92E6A" w:rsidRDefault="00E92E6A" w:rsidP="00045A35">
                            <w:r w:rsidRPr="00045A35">
                              <w:rPr>
                                <w:position w:val="-6"/>
                              </w:rPr>
                              <w:object w:dxaOrig="660" w:dyaOrig="279">
                                <v:shape id="_x0000_i1027" type="#_x0000_t75" style="width:33pt;height:13.95pt" o:ole="">
                                  <v:imagedata r:id="rId11" o:title=""/>
                                </v:shape>
                                <o:OLEObject Type="Embed" ProgID="Equation.DSMT4" ShapeID="_x0000_i1027" DrawAspect="Content" ObjectID="_1388926917" r:id="rId1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76" o:spid="_x0000_s1030" type="#_x0000_t202" style="position:absolute;margin-left:251.5pt;margin-top:378.75pt;width:47.95pt;height:19.4pt;z-index:25173606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" fillcolor="white [3201]" stroked="f" strokeweight=".5pt">
                <v:textbox>
                  <w:txbxContent>
                    <w:p w:rsidR="00E92E6A" w:rsidRDefault="00E92E6A" w:rsidP="00045A35">
                      <w:r w:rsidRPr="00045A35">
                        <w:rPr>
                          <w:position w:val="-6"/>
                        </w:rPr>
                        <w:object w:dxaOrig="660" w:dyaOrig="279">
                          <v:shape id="_x0000_i1027" type="#_x0000_t75" style="width:33pt;height:13.95pt" o:ole="">
                            <v:imagedata r:id="rId11" o:title=""/>
                          </v:shape>
                          <o:OLEObject Type="Embed" ProgID="Equation.DSMT4" ShapeID="_x0000_i1027" DrawAspect="Content" ObjectID="_1388926917" r:id="rId1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DA2CA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31968" behindDoc="0" locked="0" layoutInCell="1" allowOverlap="1" wp14:anchorId="72FAB820" wp14:editId="17769764">
                <wp:simplePos x="0" y="0"/>
                <wp:positionH relativeFrom="column">
                  <wp:posOffset>3171031</wp:posOffset>
                </wp:positionH>
                <wp:positionV relativeFrom="paragraph">
                  <wp:posOffset>4065270</wp:posOffset>
                </wp:positionV>
                <wp:extent cx="608960" cy="280987"/>
                <wp:effectExtent l="0" t="0" r="6985" b="5080"/>
                <wp:wrapNone/>
                <wp:docPr id="174" name="Text Box 17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8960" cy="28098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A2CAB" w:rsidRDefault="00E92E6A" w:rsidP="00045A35">
                            <w:r w:rsidRPr="00045A35">
                              <w:rPr>
                                <w:position w:val="-6"/>
                              </w:rPr>
                              <w:object w:dxaOrig="900" w:dyaOrig="279">
                                <v:shape id="_x0000_i1028" type="#_x0000_t75" style="width:45pt;height:13.95pt" o:ole="">
                                  <v:imagedata r:id="rId14" o:title=""/>
                                </v:shape>
                                <o:OLEObject Type="Embed" ProgID="Equation.DSMT4" ShapeID="_x0000_i1028" DrawAspect="Content" ObjectID="_1388926918" r:id="rId15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74" o:spid="_x0000_s1031" type="#_x0000_t202" style="position:absolute;margin-left:249.7pt;margin-top:320.1pt;width:47.95pt;height:22.1pt;z-index:251731968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" fillcolor="white [3201]" stroked="f" strokeweight=".5pt">
                <v:textbox style="mso-fit-shape-to-text:t">
                  <w:txbxContent>
                    <w:p w:rsidR="00DA2CAB" w:rsidRDefault="00E92E6A" w:rsidP="00045A35">
                      <w:r w:rsidRPr="00045A35">
                        <w:rPr>
                          <w:position w:val="-6"/>
                        </w:rPr>
                        <w:object w:dxaOrig="900" w:dyaOrig="279">
                          <v:shape id="_x0000_i1028" type="#_x0000_t75" style="width:45pt;height:13.95pt" o:ole="">
                            <v:imagedata r:id="rId14" o:title=""/>
                          </v:shape>
                          <o:OLEObject Type="Embed" ProgID="Equation.DSMT4" ShapeID="_x0000_i1028" DrawAspect="Content" ObjectID="_1388926918" r:id="rId16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DA2CA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9920" behindDoc="0" locked="0" layoutInCell="1" allowOverlap="1" wp14:anchorId="3B9AA33B" wp14:editId="3674E859">
                <wp:simplePos x="0" y="0"/>
                <wp:positionH relativeFrom="column">
                  <wp:posOffset>3077367</wp:posOffset>
                </wp:positionH>
                <wp:positionV relativeFrom="paragraph">
                  <wp:posOffset>4522470</wp:posOffset>
                </wp:positionV>
                <wp:extent cx="53975" cy="53340"/>
                <wp:effectExtent l="0" t="0" r="22225" b="22860"/>
                <wp:wrapNone/>
                <wp:docPr id="173" name="Oval 17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975" cy="5334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73" o:spid="_x0000_s1026" style="position:absolute;margin-left:242.3pt;margin-top:356.1pt;width:4.25pt;height:4.2pt;z-index:2517299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" fillcolor="black [3213]" strokecolor="black [3213]" strokeweight="2pt"/>
            </w:pict>
          </mc:Fallback>
        </mc:AlternateContent>
      </w:r>
      <w:r w:rsidR="00DA2CA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2512" behindDoc="0" locked="0" layoutInCell="1" allowOverlap="1" wp14:anchorId="3E0276F9" wp14:editId="7F9B03B9">
                <wp:simplePos x="0" y="0"/>
                <wp:positionH relativeFrom="column">
                  <wp:posOffset>3112294</wp:posOffset>
                </wp:positionH>
                <wp:positionV relativeFrom="paragraph">
                  <wp:posOffset>5070316</wp:posOffset>
                </wp:positionV>
                <wp:extent cx="3175" cy="459582"/>
                <wp:effectExtent l="0" t="0" r="34925" b="17145"/>
                <wp:wrapNone/>
                <wp:docPr id="160" name="Straight Connector 1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75" cy="459582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60" o:spid="_x0000_s1026" style="position:absolute;z-index:251712512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245.05pt,399.25pt" to="245.3pt,43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" strokecolor="black [3040]" strokeweight="1pt"/>
            </w:pict>
          </mc:Fallback>
        </mc:AlternateContent>
      </w:r>
      <w:r w:rsidR="00DA2CA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3536" behindDoc="0" locked="0" layoutInCell="1" allowOverlap="1" wp14:anchorId="78EAC52B" wp14:editId="619AF14A">
                <wp:simplePos x="0" y="0"/>
                <wp:positionH relativeFrom="column">
                  <wp:posOffset>3109595</wp:posOffset>
                </wp:positionH>
                <wp:positionV relativeFrom="paragraph">
                  <wp:posOffset>3616325</wp:posOffset>
                </wp:positionV>
                <wp:extent cx="635" cy="459105"/>
                <wp:effectExtent l="0" t="0" r="37465" b="17145"/>
                <wp:wrapNone/>
                <wp:docPr id="161" name="Straight Connector 1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5" cy="45910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61" o:spid="_x0000_s1026" style="position:absolute;z-index:25171353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4.85pt,284.75pt" to="244.9pt,320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" strokecolor="black [3040]" strokeweight="1pt"/>
            </w:pict>
          </mc:Fallback>
        </mc:AlternateContent>
      </w:r>
      <w:r w:rsidR="00DA2CA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5584" behindDoc="0" locked="0" layoutInCell="1" allowOverlap="1" wp14:anchorId="102788AA" wp14:editId="57B2A0FF">
                <wp:simplePos x="0" y="0"/>
                <wp:positionH relativeFrom="column">
                  <wp:posOffset>3075305</wp:posOffset>
                </wp:positionH>
                <wp:positionV relativeFrom="paragraph">
                  <wp:posOffset>3581400</wp:posOffset>
                </wp:positionV>
                <wp:extent cx="53975" cy="53340"/>
                <wp:effectExtent l="0" t="0" r="22225" b="22860"/>
                <wp:wrapNone/>
                <wp:docPr id="163" name="Oval 16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975" cy="53340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63" o:spid="_x0000_s1026" style="position:absolute;margin-left:242.15pt;margin-top:282pt;width:4.25pt;height:4.2pt;z-index:25171558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" fillcolor="black [3213]" strokecolor="black [3213]" strokeweight="2pt"/>
            </w:pict>
          </mc:Fallback>
        </mc:AlternateContent>
      </w:r>
      <w:r w:rsidR="00DA2CAB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4080" behindDoc="0" locked="0" layoutInCell="1" allowOverlap="1" wp14:anchorId="7AD73C29" wp14:editId="2E2BF5D2">
                <wp:simplePos x="0" y="0"/>
                <wp:positionH relativeFrom="column">
                  <wp:posOffset>2295525</wp:posOffset>
                </wp:positionH>
                <wp:positionV relativeFrom="paragraph">
                  <wp:posOffset>462598</wp:posOffset>
                </wp:positionV>
                <wp:extent cx="94603" cy="287653"/>
                <wp:effectExtent l="0" t="1270" r="19050" b="38100"/>
                <wp:wrapNone/>
                <wp:docPr id="1" name="Group 1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03" cy="287653"/>
                          <a:chOff x="0" y="0"/>
                          <a:chExt cx="94615" cy="287655"/>
                        </a:xfrm>
                      </wpg:grpSpPr>
                      <wps:wsp>
                        <wps:cNvPr id="2" name="Straight Connector 2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" name="Straight Connector 3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Straight Connector 4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" name="Straight Connector 5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6" name="Straight Connector 6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7" name="Straight Connector 7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8" name="Straight Connector 8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" o:spid="_x0000_s1026" style="position:absolute;margin-left:180.75pt;margin-top:36.45pt;width:7.45pt;height:22.65pt;rotation:-90;z-index:251694080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">
                <v:line id="Straight Connector 2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tacCcMMAAADaAAAADwAAAGRycy9kb3ducmV2LnhtbESPT4vCMBTE78J+h/AWvGmqoO52jbII&#10;gogKtl729mhe/2Dz0m2i1m9vBMHjMDO/YebLztTiSq2rLCsYDSMQxJnVFRcKTul68AXCeWSNtWVS&#10;cCcHy8VHb46xtjc+0jXxhQgQdjEqKL1vYildVpJBN7QNcfBy2xr0QbaF1C3eAtzUchxFU2mw4rBQ&#10;YkOrkrJzcjEKtul3vtpt94e7+/87UD6LjpPkpFT/s/v9AeGp8+/wq73RCsbwvBJugFw8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LWnAnDDAAAA2gAAAA8AAAAAAAAAAAAA&#10;AAAAoQIAAGRycy9kb3ducmV2LnhtbFBLBQYAAAAABAAEAPkAAACRAwAAAAA=&#10;" strokecolor="black [3213]" strokeweight="1pt"/>
                <v:line id="Straight Connector 3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BzZhB8UAAADaAAAADwAAAGRycy9kb3ducmV2LnhtbESPQWvCQBSE7wX/w/IKXkrdmKCtqauI&#10;IngJpamH9vbIviah2bchuybx37tCocdhZr5h1tvRNKKnztWWFcxnEQjiwuqaSwXnz+PzKwjnkTU2&#10;lknBlRxsN5OHNabaDvxBfe5LESDsUlRQed+mUrqiIoNuZlvi4P3YzqAPsiul7nAIcNPIOIqW0mDN&#10;YaHClvYVFb/5xSg4nJdDvioXL0/zJBtX/B5/fWdGqenjuHsD4Wn0/+G/9kkrSOB+JdwAubk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BzZhB8UAAADaAAAADwAAAAAAAAAA&#10;AAAAAAChAgAAZHJzL2Rvd25yZXYueG1sUEsFBgAAAAAEAAQA+QAAAJMDAAAAAA==&#10;" strokecolor="black [3213]" strokeweight="1pt"/>
                <v:line id="Straight Connector 4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QI/n8MAAADaAAAADwAAAGRycy9kb3ducmV2LnhtbESPS4sCMRCE7wv+h9DC3taMi+tjNIoI&#10;wiIqOHrx1kx6HjjpzE6yOv57Iwgei6r6ipotWlOJKzWutKyg34tAEKdWl5wrOB3XX2MQziNrrCyT&#10;gjs5WMw7HzOMtb3xga6Jz0WAsItRQeF9HUvp0oIMup6tiYOX2cagD7LJpW7wFuCmkt9RNJQGSw4L&#10;Bda0Kii9JP9GweY4yVbbzW5/d3/nPWWj6PCTnJT67LbLKQhPrX+HX+1frWAAzyvhBsj5A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FUCP5/DAAAA2gAAAA8AAAAAAAAAAAAA&#10;AAAAoQIAAGRycy9kb3ducmV2LnhtbFBLBQYAAAAABAAEAPkAAACRAwAAAAA=&#10;" strokecolor="black [3213]" strokeweight="1pt"/>
                <v:line id="Straight Connector 5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55Nc6MMAAADaAAAADwAAAGRycy9kb3ducmV2LnhtbESPQYvCMBSE74L/ITzBy7KmKupajSKK&#10;4EWWrR52b4/m2Rabl9JEW/+9ERY8DjPzDbNct6YUd6pdYVnBcBCBIE6tLjhTcD7tP79AOI+ssbRM&#10;Ch7kYL3qdpYYa9vwD90Tn4kAYRejgtz7KpbSpTkZdANbEQfvYmuDPsg6k7rGJsBNKUdRNJUGCw4L&#10;OVa0zSm9JjejYHeeNsk8m8w+huNjO+fv0e/f0SjV77WbBQhPrX+H/9sHrWACryvhBsjVE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OeTXOjDAAAA2gAAAA8AAAAAAAAAAAAA&#10;AAAAoQIAAGRycy9kb3ducmV2LnhtbFBLBQYAAAAABAAEAPkAAACRAwAAAAA=&#10;" strokecolor="black [3213]" strokeweight="1pt"/>
                <v:line id="Straight Connector 6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ypwEc8IAAADaAAAADwAAAGRycy9kb3ducmV2LnhtbESPT4vCMBTE7wt+h/AEb2uqoKvVKCII&#10;Iqtg9eLt0bz+wealNlHrt98ICx6HmfkNM1+2phIPalxpWcGgH4EgTq0uOVdwPm2+JyCcR9ZYWSYF&#10;L3KwXHS+5hhr++QjPRKfiwBhF6OCwvs6ltKlBRl0fVsTBy+zjUEfZJNL3eAzwE0lh1E0lgZLDgsF&#10;1rQuKL0md6Ngd5pm69/d/vByt8uBsp/oOErOSvW67WoGwlPrP+H/9lYrGMP7SrgBcvEH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ypwEc8IAAADaAAAADwAAAAAAAAAAAAAA&#10;AAChAgAAZHJzL2Rvd25yZXYueG1sUEsFBgAAAAAEAAQA+QAAAJADAAAAAA==&#10;" strokecolor="black [3213]" strokeweight="1pt"/>
                <v:line id="Straight Connector 7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A1nBMQAAADaAAAADwAAAGRycy9kb3ducmV2LnhtbESPT4vCMBTE74LfITxhL7KmKv7rGkVc&#10;FryI2PWgt0fzbMs2L6XJ2vrtjSB4HGbmN8xy3ZpS3Kh2hWUFw0EEgji1uuBMwen353MOwnlkjaVl&#10;UnAnB+tVt7PEWNuGj3RLfCYChF2MCnLvq1hKl+Zk0A1sRRy8q60N+iDrTOoamwA3pRxF0VQaLDgs&#10;5FjRNqf0L/k3Cr5P0yZZZJNZfzjetws+jM6XvVHqo9duvkB4av07/GrvtIIZPK+EGyBXD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4DWcExAAAANoAAAAPAAAAAAAAAAAA&#10;AAAAAKECAABkcnMvZG93bnJldi54bWxQSwUGAAAAAAQABAD5AAAAkgMAAAAA&#10;" strokecolor="black [3213]" strokeweight="1pt"/>
                <v:line id="Straight Connector 8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" strokecolor="black [3213]" strokeweight="1pt"/>
              </v:group>
            </w:pict>
          </mc:Fallback>
        </mc:AlternateContent>
      </w:r>
      <w:r w:rsidR="00DA2CAB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5104" behindDoc="0" locked="0" layoutInCell="1" allowOverlap="1" wp14:anchorId="6782359B" wp14:editId="094F5D9E">
                <wp:simplePos x="0" y="0"/>
                <wp:positionH relativeFrom="column">
                  <wp:posOffset>2976563</wp:posOffset>
                </wp:positionH>
                <wp:positionV relativeFrom="paragraph">
                  <wp:posOffset>1048385</wp:posOffset>
                </wp:positionV>
                <wp:extent cx="94614" cy="287617"/>
                <wp:effectExtent l="0" t="0" r="20320" b="36830"/>
                <wp:wrapNone/>
                <wp:docPr id="42" name="Group 42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4" cy="287617"/>
                          <a:chOff x="0" y="0"/>
                          <a:chExt cx="94615" cy="287655"/>
                        </a:xfrm>
                      </wpg:grpSpPr>
                      <wps:wsp>
                        <wps:cNvPr id="30" name="Straight Connector 30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1" name="Straight Connector 31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2" name="Straight Connector 32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3" name="Straight Connector 33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4" name="Straight Connector 34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5" name="Straight Connector 35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1" name="Straight Connector 41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2" o:spid="_x0000_s1026" style="position:absolute;margin-left:234.4pt;margin-top:82.55pt;width:7.45pt;height:22.65pt;z-index:251695104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">
                <v:line id="Straight Connector 30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gTW5MMAAADbAAAADwAAAGRycy9kb3ducmV2LnhtbERPy2rCQBTdF/yH4Qru6qSVtjZ1lBIo&#10;iNhAoht3l8zNg2bupJkxJn/fWQhdHs57sxtNKwbqXWNZwdMyAkFcWN1wpeB8+npcg3AeWWNrmRRM&#10;5GC3nT1sMNb2xhkNua9ECGEXo4La+y6W0hU1GXRL2xEHrrS9QR9gX0nd4y2Em1Y+R9GrNNhwaKix&#10;o6Sm4ie/GgWH03uZHA/f6eR+LymVb1H2kp+VWszHzw8Qnkb/L76791rBKqwPX8IPkNs/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JIE1uTDAAAA2wAAAA8AAAAAAAAAAAAA&#10;AAAAoQIAAGRycy9kb3ducmV2LnhtbFBLBQYAAAAABAAEAPkAAACRAwAAAAA=&#10;" strokecolor="black [3213]" strokeweight="1pt"/>
                <v:line id="Straight Connector 31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SSD9h8UAAADbAAAADwAAAGRycy9kb3ducmV2LnhtbESPT2vCQBTE7wW/w/KEXkQ3Ueqf6CpS&#10;KXiR0uhBb4/sMwlm34bsatJv7xaEHoeZ+Q2z2nSmEg9qXGlZQTyKQBBnVpecKzgdv4ZzEM4ja6ws&#10;k4JfcrBZ995WmGjb8g89Up+LAGGXoILC+zqR0mUFGXQjWxMH72obgz7IJpe6wTbATSXHUTSVBksO&#10;CwXW9FlQdkvvRsHuNG3TRf4xG8STQ7fg7/H5cjBKvfe77RKEp87/h1/tvVYwieHvS/gBcv0E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SSD9h8UAAADbAAAADwAAAAAAAAAA&#10;AAAAAAChAgAAZHJzL2Rvd25yZXYueG1sUEsFBgAAAAAEAAQA+QAAAJMDAAAAAA==&#10;" strokecolor="black [3213]" strokeweight="1pt"/>
                <v:line id="Straight Connector 32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ZrtCMYAAADbAAAADwAAAGRycy9kb3ducmV2LnhtbESPW2vCQBSE3wv+h+UIvjWbWnoxuooI&#10;hRKqYMxL3w7ZkwvNno3Z1cR/3xUKfRxm5htmtRlNK67Uu8aygqcoBkFcWN1wpSA/fTy+g3AeWWNr&#10;mRTcyMFmPXlYYaLtwEe6Zr4SAcIuQQW1910ipStqMugi2xEHr7S9QR9kX0nd4xDgppXzOH6VBhsO&#10;CzV2tKup+MkuRkF6WpS7r3R/uLnz94HKt/j4kuVKzabjdgnC0+j/w3/tT63geQ73L+EHyP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2a7QjGAAAA2wAAAA8AAAAAAAAA&#10;AAAAAAAAoQIAAGRycy9kb3ducmV2LnhtbFBLBQYAAAAABAAEAPkAAACUAwAAAAA=&#10;" strokecolor="black [3213]" strokeweight="1pt"/>
                <v:line id="Straight Connector 33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1r7Ga8YAAADbAAAADwAAAGRycy9kb3ducmV2LnhtbESPQWvCQBSE74X+h+UVeim60WDapK5S&#10;KoIXEdMc7O2RfU1Cs29DdjXx37tCocdhZr5hluvRtOJCvWssK5hNIxDEpdUNVwqKr+3kDYTzyBpb&#10;y6TgSg7Wq8eHJWbaDnykS+4rESDsMlRQe99lUrqyJoNuajvi4P3Y3qAPsq+k7nEIcNPKeRQl0mDD&#10;YaHGjj5rKn/zs1GwKZIhT6vF68ss3o8pH+an771R6vlp/HgH4Wn0/+G/9k4riGO4fwk/QK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Na+xmvGAAAA2wAAAA8AAAAAAAAA&#10;AAAAAAAAoQIAAGRycy9kb3ducmV2LnhtbFBLBQYAAAAABAAEAPkAAACUAwAAAAA=&#10;" strokecolor="black [3213]" strokeweight="1pt"/>
                <v:line id="Straight Connector 34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7T/Q58UAAADbAAAADwAAAGRycy9kb3ducmV2LnhtbESPW2vCQBSE3wv9D8sp+FY39qoxqxRB&#10;EKlCYl58O2RPLpg9m2ZXjf++Wyj4OMzMN0yyHEwrLtS7xrKCyTgCQVxY3XClID+sn6cgnEfW2Fom&#10;BTdysFw8PiQYa3vllC6Zr0SAsItRQe19F0vpipoMurHtiINX2t6gD7KvpO7xGuCmlS9R9CENNhwW&#10;auxoVVNxys5GwfYwK1ff293+5n6Oeyo/o/Q9y5UaPQ1fcxCeBn8P/7c3WsHrG/x9CT9A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7T/Q58UAAADbAAAADwAAAAAAAAAA&#10;AAAAAAChAgAAZHJzL2Rvd25yZXYueG1sUEsFBgAAAAAEAAQA+QAAAJMDAAAAAA==&#10;" strokecolor="black [3213]" strokeweight="1pt"/>
                <v:line id="Straight Connector 35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hv7hMYAAADbAAAADwAAAGRycy9kb3ducmV2LnhtbESPQWvCQBSE7wX/w/KEXkrdmBCr0VXE&#10;UvAi0tSDvT2yr0kw+zZkt0n677tCocdhZr5hNrvRNKKnztWWFcxnEQjiwuqaSwWXj7fnJQjnkTU2&#10;lknBDznYbScPG8y0Hfid+tyXIkDYZaig8r7NpHRFRQbdzLbEwfuynUEfZFdK3eEQ4KaRcRQtpMGa&#10;w0KFLR0qKm75t1HwelkM+apMX57myWlc8Tm+fp6MUo/Tcb8G4Wn0/+G/9lErSFK4fwk/QG5/AQ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Yb+4TGAAAA2wAAAA8AAAAAAAAA&#10;AAAAAAAAoQIAAGRycy9kb3ducmV2LnhtbFBLBQYAAAAABAAEAPkAAACUAwAAAAA=&#10;" strokecolor="black [3213]" strokeweight="1pt"/>
                <v:line id="Straight Connector 41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pU4AAsQAAADbAAAADwAAAGRycy9kb3ducmV2LnhtbESPT4vCMBTE7wt+h/AEb2vqortajSKC&#10;IKKC1Yu3R/P6B5uXbhO1fnsjLOxxmJnfMLNFaypxp8aVlhUM+hEI4tTqknMF59P6cwzCeWSNlWVS&#10;8CQHi3nnY4axtg8+0j3xuQgQdjEqKLyvYyldWpBB17c1cfAy2xj0QTa51A0+AtxU8iuKvqXBksNC&#10;gTWtCkqvyc0o2J4m2Wq33R+e7vdyoOwnOo6Ss1K9brucgvDU+v/wX3ujFQwH8P4SfoCc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lTgACxAAAANsAAAAPAAAAAAAAAAAA&#10;AAAAAKECAABkcnMvZG93bnJldi54bWxQSwUGAAAAAAQABAD5AAAAkgMAAAAA&#10;" strokecolor="black [3213]" strokeweight="1pt"/>
              </v:group>
            </w:pict>
          </mc:Fallback>
        </mc:AlternateContent>
      </w:r>
      <w:r w:rsidR="00DA2CAB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96128" behindDoc="0" locked="0" layoutInCell="1" allowOverlap="1" wp14:anchorId="44C735DD" wp14:editId="296A335B">
                <wp:simplePos x="0" y="0"/>
                <wp:positionH relativeFrom="column">
                  <wp:posOffset>3800475</wp:posOffset>
                </wp:positionH>
                <wp:positionV relativeFrom="paragraph">
                  <wp:posOffset>2239010</wp:posOffset>
                </wp:positionV>
                <wp:extent cx="94614" cy="287617"/>
                <wp:effectExtent l="0" t="0" r="20320" b="36830"/>
                <wp:wrapNone/>
                <wp:docPr id="46" name="Group 4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4" cy="287617"/>
                          <a:chOff x="0" y="0"/>
                          <a:chExt cx="94615" cy="287655"/>
                        </a:xfrm>
                      </wpg:grpSpPr>
                      <wps:wsp>
                        <wps:cNvPr id="47" name="Straight Connector 47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8" name="Straight Connector 48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9" name="Straight Connector 49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0" name="Straight Connector 50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1" name="Straight Connector 51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2" name="Straight Connector 52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53" name="Straight Connector 53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46" o:spid="_x0000_s1026" style="position:absolute;margin-left:299.25pt;margin-top:176.3pt;width:7.45pt;height:22.65pt;z-index:251696128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">
                <v:line id="Straight Connector 47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Res97cQAAADbAAAADwAAAGRycy9kb3ducmV2LnhtbESPT4vCMBTE7wt+h/AEb2uquKtWo4gg&#10;iLiC1Yu3R/P6B5uX2kSt334jLOxxmJnfMPNlayrxoMaVlhUM+hEI4tTqknMF59PmcwLCeWSNlWVS&#10;8CIHy0XnY46xtk8+0iPxuQgQdjEqKLyvYyldWpBB17c1cfAy2xj0QTa51A0+A9xUchhF39JgyWGh&#10;wJrWBaXX5G4U7E7TbL3f/Rxe7nY5UDaOjl/JWalet13NQHhq/X/4r73VCkZjeH8JP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F6z3txAAAANsAAAAPAAAAAAAAAAAA&#10;AAAAAKECAABkcnMvZG93bnJldi54bWxQSwUGAAAAAAQABAD5AAAAkgMAAAAA&#10;" strokecolor="black [3213]" strokeweight="1pt"/>
                <v:line id="Straight Connector 48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BwnZ8IAAADbAAAADwAAAGRycy9kb3ducmV2LnhtbERPTYvCMBC9C/6HMIIX0VR3dbUaRVwE&#10;LyJ2PezehmZsi82kNNHWf28OCx4f73u1aU0pHlS7wrKC8SgCQZxaXXCm4PKzH85BOI+ssbRMCp7k&#10;YLPudlYYa9vwmR6Jz0QIYRejgtz7KpbSpTkZdCNbEQfuamuDPsA6k7rGJoSbUk6iaCYNFhwacqxo&#10;l1N6S+5Gwfdl1iSLbPo1GH8c2wWfJr9/R6NUv9dulyA8tf4t/ncftILPMDZ8CT9Arl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gBwnZ8IAAADbAAAADwAAAAAAAAAAAAAA&#10;AAChAgAAZHJzL2Rvd25yZXYueG1sUEsFBgAAAAAEAAQA+QAAAJADAAAAAA==&#10;" strokecolor="black [3213]" strokeweight="1pt"/>
                <v:line id="Straight Connector 49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WzgMBMQAAADbAAAADwAAAGRycy9kb3ducmV2LnhtbESPT4vCMBTE7wt+h/AEb2vqortajSKC&#10;IKKC1Yu3R/P6B5uXbhO1fnsjLOxxmJnfMLNFaypxp8aVlhUM+hEI4tTqknMF59P6cwzCeWSNlWVS&#10;8CQHi3nnY4axtg8+0j3xuQgQdjEqKLyvYyldWpBB17c1cfAy2xj0QTa51A0+AtxU8iuKvqXBksNC&#10;gTWtCkqvyc0o2J4m2Wq33R+e7vdyoOwnOo6Ss1K9brucgvDU+v/wX3ujFQwn8P4SfoCc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bOAwExAAAANsAAAAPAAAAAAAAAAAA&#10;AAAAAKECAABkcnMvZG93bnJldi54bWxQSwUGAAAAAAQABAD5AAAAkgMAAAAA&#10;" strokecolor="black [3213]" strokeweight="1pt"/>
                <v:line id="Straight Connector 50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+7O9vMIAAADbAAAADwAAAGRycy9kb3ducmV2LnhtbERPTYvCMBC9C/6HMIIX0VTFql2jiCLs&#10;RWS7Htzb0My2ZZtJaaKt/35zEDw+3vdm15lKPKhxpWUF00kEgjizuuRcwfX7NF6BcB5ZY2WZFDzJ&#10;wW7b720w0bblL3qkPhchhF2CCgrv60RKlxVk0E1sTRy4X9sY9AE2udQNtiHcVHIWRbE0WHJoKLCm&#10;Q0HZX3o3Co7XuE3X+WI5ms7P3Zovs9vP2Sg1HHT7DxCeOv8Wv9yfWsEirA9fwg+Q23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+7O9vMIAAADbAAAADwAAAAAAAAAAAAAA&#10;AAChAgAAZHJzL2Rvd25yZXYueG1sUEsFBgAAAAAEAAQA+QAAAJADAAAAAA==&#10;" strokecolor="black [3213]" strokeweight="1pt"/>
                <v:line id="Straight Connector 51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eW38QAAADbAAAADwAAAGRycy9kb3ducmV2LnhtbESPS4vCQBCE78L+h6EXvOlEwcdmHWUR&#10;BBEVTLzsrcl0HmymJ5sZNf57RxA8FlX1FbVYdaYWV2pdZVnBaBiBIM6srrhQcE43gzkI55E11pZJ&#10;wZ0crJYfvQXG2t74RNfEFyJA2MWooPS+iaV0WUkG3dA2xMHLbWvQB9kWUrd4C3BTy3EUTaXBisNC&#10;iQ2tS8r+kotRsEu/8vV+dzje3f/vkfJZdJokZ6X6n93PNwhPnX+HX+2tVjAZwfNL+AFy+Q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gl5bfxAAAANsAAAAPAAAAAAAAAAAA&#10;AAAAAKECAABkcnMvZG93bnJldi54bWxQSwUGAAAAAAQABAD5AAAAkgMAAAAA&#10;" strokecolor="black [3213]" strokeweight="1pt"/>
                <v:line id="Straight Connector 52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C2GUMYAAADbAAAADwAAAGRycy9kb3ducmV2LnhtbESPQWvCQBSE74X+h+UVvIhujJg2qasU&#10;RehFStMc7O2RfU1Cs29DdjXx37sFocdhZr5h1tvRtOJCvWssK1jMIxDEpdUNVwqKr8PsBYTzyBpb&#10;y6TgSg62m8eHNWbaDvxJl9xXIkDYZaig9r7LpHRlTQbd3HbEwfuxvUEfZF9J3eMQ4KaVcRQl0mDD&#10;YaHGjnY1lb/52SjYF8mQp9XqebpYHseUP+LT99EoNXka315BeBr9f/jeftcKVjH8fQk/QG5u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GQthlDGAAAA2wAAAA8AAAAAAAAA&#10;AAAAAAAAoQIAAGRycy9kb3ducmV2LnhtbFBLBQYAAAAABAAEAPkAAACUAwAAAAA=&#10;" strokecolor="black [3213]" strokeweight="1pt"/>
                <v:line id="Straight Connector 53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vwmtM8QAAADbAAAADwAAAGRycy9kb3ducmV2LnhtbESPT4vCMBTE7wt+h/AEb2uq4q5Wo4gg&#10;iKyC1Yu3R/P6B5uX2kSt334jLOxxmJnfMPNlayrxoMaVlhUM+hEI4tTqknMF59PmcwLCeWSNlWVS&#10;8CIHy0XnY46xtk8+0iPxuQgQdjEqKLyvYyldWpBB17c1cfAy2xj0QTa51A0+A9xUchhFX9JgyWGh&#10;wJrWBaXX5G4U7E7TbP2z2x9e7nY5UPYdHcfJWalet13NQHhq/X/4r73VCsYjeH8JP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/Ca0zxAAAANsAAAAPAAAAAAAAAAAA&#10;AAAAAKECAABkcnMvZG93bnJldi54bWxQSwUGAAAAAAQABAD5AAAAkgMAAAAA&#10;" strokecolor="black [3213]" strokeweight="1pt"/>
              </v:group>
            </w:pict>
          </mc:Fallback>
        </mc:AlternateContent>
      </w:r>
      <w:r w:rsidR="00DA2CA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7152" behindDoc="0" locked="0" layoutInCell="1" allowOverlap="1" wp14:anchorId="6A40FC41" wp14:editId="5A1A2D6B">
                <wp:simplePos x="0" y="0"/>
                <wp:positionH relativeFrom="column">
                  <wp:posOffset>1371600</wp:posOffset>
                </wp:positionH>
                <wp:positionV relativeFrom="paragraph">
                  <wp:posOffset>605473</wp:posOffset>
                </wp:positionV>
                <wp:extent cx="829303" cy="1905"/>
                <wp:effectExtent l="0" t="0" r="28575" b="36195"/>
                <wp:wrapNone/>
                <wp:docPr id="55" name="Straight Connector 5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29303" cy="190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55" o:spid="_x0000_s1026" style="position:absolute;flip:y;z-index:25169715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08pt,47.7pt" to="173.3pt,47.8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" strokecolor="black [3040]" strokeweight="1pt"/>
            </w:pict>
          </mc:Fallback>
        </mc:AlternateContent>
      </w:r>
      <w:r w:rsidR="00DA2CA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8176" behindDoc="0" locked="0" layoutInCell="1" allowOverlap="1" wp14:anchorId="394D399D" wp14:editId="62A80A69">
                <wp:simplePos x="0" y="0"/>
                <wp:positionH relativeFrom="column">
                  <wp:posOffset>3843338</wp:posOffset>
                </wp:positionH>
                <wp:positionV relativeFrom="paragraph">
                  <wp:posOffset>2529523</wp:posOffset>
                </wp:positionV>
                <wp:extent cx="3175" cy="446346"/>
                <wp:effectExtent l="0" t="0" r="34925" b="11430"/>
                <wp:wrapNone/>
                <wp:docPr id="147" name="Straight Connector 14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175" cy="446346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47" o:spid="_x0000_s1026" style="position:absolute;z-index:25169817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2.65pt,199.2pt" to="302.9pt,234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" strokecolor="black [3040]" strokeweight="1pt"/>
            </w:pict>
          </mc:Fallback>
        </mc:AlternateContent>
      </w:r>
      <w:r w:rsidR="00DA2CA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99200" behindDoc="0" locked="0" layoutInCell="1" allowOverlap="1" wp14:anchorId="63A437D5" wp14:editId="2DFED07B">
                <wp:simplePos x="0" y="0"/>
                <wp:positionH relativeFrom="column">
                  <wp:posOffset>3019425</wp:posOffset>
                </wp:positionH>
                <wp:positionV relativeFrom="paragraph">
                  <wp:posOffset>595948</wp:posOffset>
                </wp:positionV>
                <wp:extent cx="635" cy="459679"/>
                <wp:effectExtent l="0" t="0" r="37465" b="17145"/>
                <wp:wrapNone/>
                <wp:docPr id="60" name="Straight Connector 6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635" cy="459679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60" o:spid="_x0000_s1026" style="position:absolute;z-index:25169920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7.75pt,46.95pt" to="237.8pt,83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" strokecolor="black [3040]" strokeweight="1pt"/>
            </w:pict>
          </mc:Fallback>
        </mc:AlternateContent>
      </w:r>
      <w:r w:rsidR="00DA2CA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0224" behindDoc="0" locked="0" layoutInCell="1" allowOverlap="1" wp14:anchorId="2390B9F4" wp14:editId="023A931F">
                <wp:simplePos x="0" y="0"/>
                <wp:positionH relativeFrom="column">
                  <wp:posOffset>3019425</wp:posOffset>
                </wp:positionH>
                <wp:positionV relativeFrom="paragraph">
                  <wp:posOffset>1343660</wp:posOffset>
                </wp:positionV>
                <wp:extent cx="0" cy="440632"/>
                <wp:effectExtent l="0" t="0" r="19050" b="17145"/>
                <wp:wrapNone/>
                <wp:docPr id="61" name="Straight Connector 6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40632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61" o:spid="_x0000_s1026" style="position:absolute;z-index:25170022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7.75pt,105.8pt" to="237.75pt,140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" strokecolor="black [3040]" strokeweight="1pt"/>
            </w:pict>
          </mc:Fallback>
        </mc:AlternateContent>
      </w:r>
      <w:r w:rsidR="00DA2CA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1248" behindDoc="0" locked="0" layoutInCell="1" allowOverlap="1" wp14:anchorId="1C2AB8B2" wp14:editId="2DFC537E">
                <wp:simplePos x="0" y="0"/>
                <wp:positionH relativeFrom="column">
                  <wp:posOffset>2995613</wp:posOffset>
                </wp:positionH>
                <wp:positionV relativeFrom="paragraph">
                  <wp:posOffset>572135</wp:posOffset>
                </wp:positionV>
                <wp:extent cx="53975" cy="53968"/>
                <wp:effectExtent l="0" t="0" r="22225" b="22860"/>
                <wp:wrapNone/>
                <wp:docPr id="99" name="Oval 9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975" cy="53968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99" o:spid="_x0000_s1026" style="position:absolute;margin-left:235.9pt;margin-top:45.05pt;width:4.25pt;height:4.25pt;z-index:2517012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" fillcolor="black [3213]" strokecolor="black [3213]" strokeweight="2pt"/>
            </w:pict>
          </mc:Fallback>
        </mc:AlternateContent>
      </w:r>
      <w:r w:rsidR="00DA2CA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2272" behindDoc="0" locked="0" layoutInCell="1" allowOverlap="1" wp14:anchorId="441BD68D" wp14:editId="7B02A786">
                <wp:simplePos x="0" y="0"/>
                <wp:positionH relativeFrom="column">
                  <wp:posOffset>1323975</wp:posOffset>
                </wp:positionH>
                <wp:positionV relativeFrom="paragraph">
                  <wp:posOffset>576898</wp:posOffset>
                </wp:positionV>
                <wp:extent cx="46990" cy="46984"/>
                <wp:effectExtent l="0" t="0" r="10160" b="10795"/>
                <wp:wrapNone/>
                <wp:docPr id="100" name="Oval 10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990" cy="46984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00" o:spid="_x0000_s1026" style="position:absolute;margin-left:104.25pt;margin-top:45.45pt;width:3.7pt;height:3.7pt;z-index:2517022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" filled="f" strokecolor="black [3213]" strokeweight="1pt"/>
            </w:pict>
          </mc:Fallback>
        </mc:AlternateContent>
      </w:r>
      <w:r w:rsidR="00DA2CA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3296" behindDoc="0" locked="0" layoutInCell="1" allowOverlap="1" wp14:anchorId="2FE1CABF" wp14:editId="042BE006">
                <wp:simplePos x="0" y="0"/>
                <wp:positionH relativeFrom="column">
                  <wp:posOffset>1009650</wp:posOffset>
                </wp:positionH>
                <wp:positionV relativeFrom="paragraph">
                  <wp:posOffset>419735</wp:posOffset>
                </wp:positionV>
                <wp:extent cx="274318" cy="274284"/>
                <wp:effectExtent l="0" t="0" r="0" b="0"/>
                <wp:wrapNone/>
                <wp:docPr id="107" name="Text Box 10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4318" cy="27428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615A5" w:rsidRPr="006615A5" w:rsidRDefault="006615A5">
                            <w:pPr>
                              <w:rPr>
                                <w:i/>
                              </w:rPr>
                            </w:pPr>
                            <w:r w:rsidRPr="006615A5"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07" o:spid="_x0000_s1032" type="#_x0000_t202" style="position:absolute;margin-left:79.5pt;margin-top:33.05pt;width:21.6pt;height:21.6pt;z-index:2517032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" fillcolor="white [3201]" stroked="f" strokeweight=".5pt">
                <v:textbox>
                  <w:txbxContent>
                    <w:p w:rsidR="006615A5" w:rsidRPr="006615A5" w:rsidRDefault="006615A5">
                      <w:pPr>
                        <w:rPr>
                          <w:i/>
                        </w:rPr>
                      </w:pPr>
                      <w:r w:rsidRPr="006615A5">
                        <w:rPr>
                          <w:i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DA2CA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4320" behindDoc="0" locked="0" layoutInCell="1" allowOverlap="1" wp14:anchorId="223E0978" wp14:editId="40FDF86A">
                <wp:simplePos x="0" y="0"/>
                <wp:positionH relativeFrom="column">
                  <wp:posOffset>1009650</wp:posOffset>
                </wp:positionH>
                <wp:positionV relativeFrom="paragraph">
                  <wp:posOffset>2796223</wp:posOffset>
                </wp:positionV>
                <wp:extent cx="274318" cy="274284"/>
                <wp:effectExtent l="0" t="0" r="0" b="0"/>
                <wp:wrapNone/>
                <wp:docPr id="108" name="Text Box 10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4318" cy="274284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615A5" w:rsidRPr="006615A5" w:rsidRDefault="006615A5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08" o:spid="_x0000_s1033" type="#_x0000_t202" style="position:absolute;margin-left:79.5pt;margin-top:220.2pt;width:21.6pt;height:21.6pt;z-index:2517043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" fillcolor="white [3201]" stroked="f" strokeweight=".5pt">
                <v:textbox>
                  <w:txbxContent>
                    <w:p w:rsidR="006615A5" w:rsidRPr="006615A5" w:rsidRDefault="006615A5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DA2CA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5344" behindDoc="0" locked="0" layoutInCell="1" allowOverlap="1" wp14:anchorId="6A2FE0B5" wp14:editId="49CC76AA">
                <wp:simplePos x="0" y="0"/>
                <wp:positionH relativeFrom="column">
                  <wp:posOffset>1285875</wp:posOffset>
                </wp:positionH>
                <wp:positionV relativeFrom="paragraph">
                  <wp:posOffset>1624648</wp:posOffset>
                </wp:positionV>
                <wp:extent cx="418461" cy="365712"/>
                <wp:effectExtent l="0" t="0" r="635" b="0"/>
                <wp:wrapNone/>
                <wp:docPr id="109" name="Text Box 10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8461" cy="36571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615A5" w:rsidRDefault="006615A5" w:rsidP="006615A5">
                            <w:r w:rsidRPr="006615A5">
                              <w:rPr>
                                <w:position w:val="-12"/>
                              </w:rPr>
                              <w:object w:dxaOrig="360" w:dyaOrig="360">
                                <v:shape id="_x0000_i1029" type="#_x0000_t75" style="width:18pt;height:18pt" o:ole="">
                                  <v:imagedata r:id="rId17" o:title=""/>
                                </v:shape>
                                <o:OLEObject Type="Embed" ProgID="Equation.DSMT4" ShapeID="_x0000_i1029" DrawAspect="Content" ObjectID="_1388926919" r:id="rId18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09" o:spid="_x0000_s1034" type="#_x0000_t202" style="position:absolute;margin-left:101.25pt;margin-top:127.95pt;width:32.95pt;height:28.8pt;z-index:25170534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" fillcolor="white [3201]" stroked="f" strokeweight=".5pt">
                <v:textbox>
                  <w:txbxContent>
                    <w:p w:rsidR="006615A5" w:rsidRDefault="006615A5" w:rsidP="006615A5">
                      <w:r w:rsidRPr="006615A5">
                        <w:rPr>
                          <w:position w:val="-12"/>
                        </w:rPr>
                        <w:object w:dxaOrig="360" w:dyaOrig="360">
                          <v:shape id="_x0000_i1029" type="#_x0000_t75" style="width:18pt;height:18pt" o:ole="">
                            <v:imagedata r:id="rId17" o:title=""/>
                          </v:shape>
                          <o:OLEObject Type="Embed" ProgID="Equation.DSMT4" ShapeID="_x0000_i1029" DrawAspect="Content" ObjectID="_1388926919" r:id="rId19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DA2CA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06368" behindDoc="0" locked="0" layoutInCell="1" allowOverlap="1" wp14:anchorId="43F13BB6" wp14:editId="188C9ACC">
                <wp:simplePos x="0" y="0"/>
                <wp:positionH relativeFrom="column">
                  <wp:posOffset>1704975</wp:posOffset>
                </wp:positionH>
                <wp:positionV relativeFrom="paragraph">
                  <wp:posOffset>1810385</wp:posOffset>
                </wp:positionV>
                <wp:extent cx="333820" cy="0"/>
                <wp:effectExtent l="0" t="76200" r="28575" b="95250"/>
                <wp:wrapNone/>
                <wp:docPr id="11" name="Straight Arrow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3820" cy="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type id="_x0000_t32" coordsize="21600,21600" o:spt="32" o:oned="t" path="m,l21600,21600e" filled="f">
                <v:path arrowok="t" fillok="f" o:connecttype="none"/>
                <o:lock v:ext="edit" shapetype="t"/>
              </v:shapetype>
              <v:shape id="Straight Arrow Connector 11" o:spid="_x0000_s1026" type="#_x0000_t32" style="position:absolute;margin-left:134.25pt;margin-top:142.55pt;width:26.3pt;height:0;z-index:25170636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" strokecolor="black [3213]" strokeweight="1pt">
                <v:stroke endarrow="block"/>
              </v:shape>
            </w:pict>
          </mc:Fallback>
        </mc:AlternateContent>
      </w:r>
      <w:r w:rsidR="00DA2CA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2752" behindDoc="0" locked="0" layoutInCell="1" allowOverlap="1" wp14:anchorId="651B4A3E" wp14:editId="62FC06F6">
                <wp:simplePos x="0" y="0"/>
                <wp:positionH relativeFrom="column">
                  <wp:posOffset>2536190</wp:posOffset>
                </wp:positionH>
                <wp:positionV relativeFrom="paragraph">
                  <wp:posOffset>3609975</wp:posOffset>
                </wp:positionV>
                <wp:extent cx="563245" cy="6350"/>
                <wp:effectExtent l="0" t="0" r="27305" b="31750"/>
                <wp:wrapNone/>
                <wp:docPr id="169" name="Straight Connector 16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563245" cy="635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169" o:spid="_x0000_s1026" style="position:absolute;flip:y;z-index:251722752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99.7pt,284.25pt" to="244.05pt,284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" strokecolor="black [3040]" strokeweight="1pt"/>
            </w:pict>
          </mc:Fallback>
        </mc:AlternateContent>
      </w:r>
      <w:r w:rsidR="00DA2CA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0704" behindDoc="0" locked="0" layoutInCell="1" allowOverlap="1" wp14:anchorId="79A3EE6B" wp14:editId="20FE8405">
                <wp:simplePos x="0" y="0"/>
                <wp:positionH relativeFrom="column">
                  <wp:posOffset>1748790</wp:posOffset>
                </wp:positionH>
                <wp:positionV relativeFrom="paragraph">
                  <wp:posOffset>4522470</wp:posOffset>
                </wp:positionV>
                <wp:extent cx="333375" cy="0"/>
                <wp:effectExtent l="0" t="76200" r="28575" b="95250"/>
                <wp:wrapNone/>
                <wp:docPr id="168" name="Straight Arrow Connector 16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333375" cy="0"/>
                        </a:xfrm>
                        <a:prstGeom prst="straightConnector1">
                          <a:avLst/>
                        </a:prstGeom>
                        <a:ln w="12700">
                          <a:solidFill>
                            <a:schemeClr val="tx1"/>
                          </a:solidFill>
                          <a:headEnd type="none" w="med" len="med"/>
                          <a:tailEnd type="triangle" w="med" len="med"/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shape id="Straight Arrow Connector 168" o:spid="_x0000_s1026" type="#_x0000_t32" style="position:absolute;margin-left:137.7pt;margin-top:356.1pt;width:26.25pt;height:0;z-index:251720704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" strokecolor="black [3213]" strokeweight="1pt">
                <v:stroke endarrow="block"/>
              </v:shape>
            </w:pict>
          </mc:Fallback>
        </mc:AlternateContent>
      </w:r>
      <w:r w:rsidR="00DA2CA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9680" behindDoc="0" locked="0" layoutInCell="1" allowOverlap="1" wp14:anchorId="5F1B851D" wp14:editId="3DCE8672">
                <wp:simplePos x="0" y="0"/>
                <wp:positionH relativeFrom="column">
                  <wp:posOffset>1330325</wp:posOffset>
                </wp:positionH>
                <wp:positionV relativeFrom="paragraph">
                  <wp:posOffset>4347210</wp:posOffset>
                </wp:positionV>
                <wp:extent cx="417830" cy="365125"/>
                <wp:effectExtent l="0" t="0" r="635" b="0"/>
                <wp:wrapNone/>
                <wp:docPr id="167" name="Text Box 16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417830" cy="36512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A2CAB" w:rsidRDefault="00DA2CAB" w:rsidP="006615A5">
                            <w:r w:rsidRPr="006615A5">
                              <w:rPr>
                                <w:position w:val="-12"/>
                              </w:rPr>
                              <w:object w:dxaOrig="360" w:dyaOrig="360">
                                <v:shape id="_x0000_i1030" type="#_x0000_t75" style="width:18pt;height:18pt" o:ole="">
                                  <v:imagedata r:id="rId17" o:title=""/>
                                </v:shape>
                                <o:OLEObject Type="Embed" ProgID="Equation.DSMT4" ShapeID="_x0000_i1030" DrawAspect="Content" ObjectID="_1388926920" r:id="rId20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67" o:spid="_x0000_s1035" type="#_x0000_t202" style="position:absolute;margin-left:104.75pt;margin-top:342.3pt;width:32.9pt;height:28.75pt;z-index:25171968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" fillcolor="white [3201]" stroked="f" strokeweight=".5pt">
                <v:textbox>
                  <w:txbxContent>
                    <w:p w:rsidR="00DA2CAB" w:rsidRDefault="00DA2CAB" w:rsidP="006615A5">
                      <w:r w:rsidRPr="006615A5">
                        <w:rPr>
                          <w:position w:val="-12"/>
                        </w:rPr>
                        <w:object w:dxaOrig="360" w:dyaOrig="360">
                          <v:shape id="_x0000_i1030" type="#_x0000_t75" style="width:18pt;height:18pt" o:ole="">
                            <v:imagedata r:id="rId17" o:title=""/>
                          </v:shape>
                          <o:OLEObject Type="Embed" ProgID="Equation.DSMT4" ShapeID="_x0000_i1030" DrawAspect="Content" ObjectID="_1388926920" r:id="rId21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DA2CA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6848" behindDoc="0" locked="0" layoutInCell="1" allowOverlap="1" wp14:anchorId="3708A63F" wp14:editId="61DE88C4">
                <wp:simplePos x="0" y="0"/>
                <wp:positionH relativeFrom="column">
                  <wp:posOffset>1324134</wp:posOffset>
                </wp:positionH>
                <wp:positionV relativeFrom="paragraph">
                  <wp:posOffset>5494338</wp:posOffset>
                </wp:positionV>
                <wp:extent cx="46990" cy="46355"/>
                <wp:effectExtent l="0" t="0" r="10160" b="10795"/>
                <wp:wrapNone/>
                <wp:docPr id="171" name="Oval 17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990" cy="46355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71" o:spid="_x0000_s1026" style="position:absolute;margin-left:104.25pt;margin-top:432.65pt;width:3.7pt;height:3.65pt;z-index:2517268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" filled="f" strokecolor="black [3213]" strokeweight="1pt"/>
            </w:pict>
          </mc:Fallback>
        </mc:AlternateContent>
      </w:r>
      <w:r w:rsidR="00DA2CA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7632" behindDoc="0" locked="0" layoutInCell="1" allowOverlap="1" wp14:anchorId="3131A4CA" wp14:editId="588BAE33">
                <wp:simplePos x="0" y="0"/>
                <wp:positionH relativeFrom="column">
                  <wp:posOffset>1035685</wp:posOffset>
                </wp:positionH>
                <wp:positionV relativeFrom="paragraph">
                  <wp:posOffset>3424555</wp:posOffset>
                </wp:positionV>
                <wp:extent cx="273685" cy="273685"/>
                <wp:effectExtent l="0" t="0" r="0" b="0"/>
                <wp:wrapNone/>
                <wp:docPr id="165" name="Text Box 16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3685" cy="2736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A2CAB" w:rsidRPr="006615A5" w:rsidRDefault="00DA2CAB">
                            <w:pPr>
                              <w:rPr>
                                <w:i/>
                              </w:rPr>
                            </w:pPr>
                            <w:r w:rsidRPr="006615A5">
                              <w:rPr>
                                <w:i/>
                              </w:rPr>
                              <w:t>A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65" o:spid="_x0000_s1036" type="#_x0000_t202" style="position:absolute;margin-left:81.55pt;margin-top:269.65pt;width:21.55pt;height:21.55pt;z-index:25171763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" fillcolor="white [3201]" stroked="f" strokeweight=".5pt">
                <v:textbox>
                  <w:txbxContent>
                    <w:p w:rsidR="00DA2CAB" w:rsidRPr="006615A5" w:rsidRDefault="00DA2CAB">
                      <w:pPr>
                        <w:rPr>
                          <w:i/>
                        </w:rPr>
                      </w:pPr>
                      <w:r w:rsidRPr="006615A5">
                        <w:rPr>
                          <w:i/>
                        </w:rPr>
                        <w:t>A</w:t>
                      </w:r>
                    </w:p>
                  </w:txbxContent>
                </v:textbox>
              </v:shape>
            </w:pict>
          </mc:Fallback>
        </mc:AlternateContent>
      </w:r>
      <w:r w:rsidR="00DA2CA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1488" behindDoc="0" locked="0" layoutInCell="1" allowOverlap="1" wp14:anchorId="01A6CC0C" wp14:editId="76EEA2F3">
                <wp:simplePos x="0" y="0"/>
                <wp:positionH relativeFrom="column">
                  <wp:posOffset>1377950</wp:posOffset>
                </wp:positionH>
                <wp:positionV relativeFrom="paragraph">
                  <wp:posOffset>3610610</wp:posOffset>
                </wp:positionV>
                <wp:extent cx="874395" cy="4445"/>
                <wp:effectExtent l="0" t="0" r="20955" b="33655"/>
                <wp:wrapNone/>
                <wp:docPr id="159" name="Straight Connector 1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874395" cy="444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id="Straight Connector 159" o:spid="_x0000_s1026" style="position:absolute;flip:y;z-index:251711488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08.5pt,284.3pt" to="177.35pt,284.6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" strokecolor="black [3040]" strokeweight="1pt"/>
            </w:pict>
          </mc:Fallback>
        </mc:AlternateContent>
      </w:r>
      <w:r w:rsidR="00DA2CA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6608" behindDoc="0" locked="0" layoutInCell="1" allowOverlap="1" wp14:anchorId="3BEE4621" wp14:editId="3F053CFA">
                <wp:simplePos x="0" y="0"/>
                <wp:positionH relativeFrom="column">
                  <wp:posOffset>1330325</wp:posOffset>
                </wp:positionH>
                <wp:positionV relativeFrom="paragraph">
                  <wp:posOffset>3582035</wp:posOffset>
                </wp:positionV>
                <wp:extent cx="46990" cy="46355"/>
                <wp:effectExtent l="0" t="0" r="10160" b="10795"/>
                <wp:wrapNone/>
                <wp:docPr id="164" name="Oval 16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6990" cy="46355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64" o:spid="_x0000_s1026" style="position:absolute;margin-left:104.75pt;margin-top:282.05pt;width:3.7pt;height:3.65pt;z-index:25171660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" filled="f" strokecolor="black [3213]" strokeweight="1pt"/>
            </w:pict>
          </mc:Fallback>
        </mc:AlternateContent>
      </w:r>
      <w:r w:rsidR="00DA2CA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7872" behindDoc="0" locked="0" layoutInCell="1" allowOverlap="1" wp14:anchorId="0E96D271" wp14:editId="4B13E75B">
                <wp:simplePos x="0" y="0"/>
                <wp:positionH relativeFrom="column">
                  <wp:posOffset>4388802</wp:posOffset>
                </wp:positionH>
                <wp:positionV relativeFrom="paragraph">
                  <wp:posOffset>3700145</wp:posOffset>
                </wp:positionV>
                <wp:extent cx="1462087" cy="1249310"/>
                <wp:effectExtent l="0" t="0" r="26035" b="10160"/>
                <wp:wrapNone/>
                <wp:docPr id="172" name="Text Box 17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1462087" cy="1249310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solidFill>
                            <a:prstClr val="black"/>
                          </a:solidFill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A2CAB" w:rsidRDefault="006D404E" w:rsidP="00DA2CAB">
                            <w:r w:rsidRPr="00DA2CAB">
                              <w:rPr>
                                <w:position w:val="-100"/>
                              </w:rPr>
                              <w:object w:dxaOrig="1820" w:dyaOrig="1840">
                                <v:shape id="_x0000_i1031" type="#_x0000_t75" style="width:91pt;height:92pt" o:ole="">
                                  <v:imagedata r:id="rId22" o:title=""/>
                                </v:shape>
                                <o:OLEObject Type="Embed" ProgID="Equation.DSMT4" ShapeID="_x0000_i1031" DrawAspect="Content" ObjectID="_1388926921" r:id="rId23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spAutoFit/>
                      </wps:bodyPr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shape id="Text Box 172" o:spid="_x0000_s1037" type="#_x0000_t202" style="position:absolute;margin-left:345.55pt;margin-top:291.35pt;width:115.1pt;height:98.35pt;z-index:251727872;visibility:visible;mso-wrap-style:non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" fillcolor="white [3201]" strokeweight=".5pt">
                <v:textbox style="mso-fit-shape-to-text:t">
                  <w:txbxContent>
                    <w:p w:rsidR="00DA2CAB" w:rsidRDefault="006D404E" w:rsidP="00DA2CAB">
                      <w:r w:rsidRPr="00DA2CAB">
                        <w:rPr>
                          <w:position w:val="-100"/>
                        </w:rPr>
                        <w:object w:dxaOrig="1820" w:dyaOrig="1840">
                          <v:shape id="_x0000_i1031" type="#_x0000_t75" style="width:91pt;height:92pt" o:ole="">
                            <v:imagedata r:id="rId22" o:title=""/>
                          </v:shape>
                          <o:OLEObject Type="Embed" ProgID="Equation.DSMT4" ShapeID="_x0000_i1031" DrawAspect="Content" ObjectID="_1388926921" r:id="rId24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DA2CA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8656" behindDoc="0" locked="0" layoutInCell="1" allowOverlap="1" wp14:anchorId="451D1738" wp14:editId="0810A600">
                <wp:simplePos x="0" y="0"/>
                <wp:positionH relativeFrom="column">
                  <wp:posOffset>1009015</wp:posOffset>
                </wp:positionH>
                <wp:positionV relativeFrom="paragraph">
                  <wp:posOffset>5346065</wp:posOffset>
                </wp:positionV>
                <wp:extent cx="273685" cy="273685"/>
                <wp:effectExtent l="0" t="0" r="0" b="0"/>
                <wp:wrapNone/>
                <wp:docPr id="166" name="Text Box 16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273685" cy="273685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DA2CAB" w:rsidRPr="006615A5" w:rsidRDefault="00DA2CAB">
                            <w:pPr>
                              <w:rPr>
                                <w:i/>
                              </w:rPr>
                            </w:pPr>
                            <w:r>
                              <w:rPr>
                                <w:i/>
                              </w:rPr>
                              <w:t>B</w:t>
                            </w:r>
                          </w:p>
                        </w:txbxContent>
                      </wps:txbx>
                      <wps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66" o:spid="_x0000_s1038" type="#_x0000_t202" style="position:absolute;margin-left:79.45pt;margin-top:420.95pt;width:21.55pt;height:21.55pt;z-index:25171865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" fillcolor="white [3201]" stroked="f" strokeweight=".5pt">
                <v:textbox>
                  <w:txbxContent>
                    <w:p w:rsidR="00DA2CAB" w:rsidRPr="006615A5" w:rsidRDefault="00DA2CAB">
                      <w:pPr>
                        <w:rPr>
                          <w:i/>
                        </w:rPr>
                      </w:pPr>
                      <w:r>
                        <w:rPr>
                          <w:i/>
                        </w:rPr>
                        <w:t>B</w:t>
                      </w:r>
                    </w:p>
                  </w:txbxContent>
                </v:textbox>
              </v:shape>
            </w:pict>
          </mc:Fallback>
        </mc:AlternateContent>
      </w:r>
      <w:r w:rsidR="00DA2CA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24800" behindDoc="0" locked="0" layoutInCell="1" allowOverlap="1" wp14:anchorId="01BCFBA3" wp14:editId="4A0E4114">
                <wp:simplePos x="0" y="0"/>
                <wp:positionH relativeFrom="column">
                  <wp:posOffset>1370886</wp:posOffset>
                </wp:positionH>
                <wp:positionV relativeFrom="paragraph">
                  <wp:posOffset>5529898</wp:posOffset>
                </wp:positionV>
                <wp:extent cx="1744742" cy="0"/>
                <wp:effectExtent l="0" t="0" r="27305" b="19050"/>
                <wp:wrapNone/>
                <wp:docPr id="170" name="Straight Connector 17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744742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170" o:spid="_x0000_s1026" style="position:absolute;z-index:25172480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07.95pt,435.45pt" to="245.35pt,435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" strokecolor="black [3040]" strokeweight="1pt"/>
            </w:pict>
          </mc:Fallback>
        </mc:AlternateContent>
      </w:r>
      <w:r w:rsidR="00DA2CAB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10464" behindDoc="0" locked="0" layoutInCell="1" allowOverlap="1" wp14:anchorId="1FE38432" wp14:editId="76533A2B">
                <wp:simplePos x="0" y="0"/>
                <wp:positionH relativeFrom="column">
                  <wp:posOffset>3065780</wp:posOffset>
                </wp:positionH>
                <wp:positionV relativeFrom="paragraph">
                  <wp:posOffset>4781550</wp:posOffset>
                </wp:positionV>
                <wp:extent cx="93980" cy="287020"/>
                <wp:effectExtent l="0" t="0" r="20320" b="36830"/>
                <wp:wrapNone/>
                <wp:docPr id="140" name="Group 140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3980" cy="287020"/>
                          <a:chOff x="0" y="0"/>
                          <a:chExt cx="94615" cy="287655"/>
                        </a:xfrm>
                      </wpg:grpSpPr>
                      <wps:wsp>
                        <wps:cNvPr id="141" name="Straight Connector 141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2" name="Straight Connector 142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3" name="Straight Connector 143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4" name="Straight Connector 144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45" name="Straight Connector 145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7" name="Straight Connector 157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8" name="Straight Connector 158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40" o:spid="_x0000_s1026" style="position:absolute;margin-left:241.4pt;margin-top:376.5pt;width:7.4pt;height:22.6pt;z-index:251710464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">
                <v:line id="Straight Connector 141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16sJsIAAADcAAAADwAAAGRycy9kb3ducmV2LnhtbERPS4vCMBC+L/gfwgje1tRFd7UaRQRB&#10;RAWrF29DM31gM+k2Ueu/N8LC3ubje85s0ZpK3KlxpWUFg34Egji1uuRcwfm0/hyDcB5ZY2WZFDzJ&#10;wWLe+ZhhrO2Dj3RPfC5CCLsYFRTe17GULi3IoOvbmjhwmW0M+gCbXOoGHyHcVPIrir6lwZJDQ4E1&#10;rQpKr8nNKNieJtlqt90fnu73cqDsJzqOkrNSvW67nILw1Pp/8Z97o8P84QDez4QL5Pw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16sJsIAAADcAAAADwAAAAAAAAAAAAAA&#10;AAChAgAAZHJzL2Rvd25yZXYueG1sUEsFBgAAAAAEAAQA+QAAAJADAAAAAA==&#10;" strokecolor="black [3213]" strokeweight="1pt"/>
                <v:line id="Straight Connector 142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nXGncQAAADcAAAADwAAAGRycy9kb3ducmV2LnhtbERPS2vCQBC+F/wPywheim5M6yu6iiiF&#10;XqQYPehtyI5JMDsbsqtJ/323UOhtPr7nrDadqcSTGldaVjAeRSCIM6tLzhWcTx/DOQjnkTVWlknB&#10;NznYrHsvK0y0bflIz9TnIoSwS1BB4X2dSOmyggy6ka2JA3ezjUEfYJNL3WAbwk0l4yiaSoMlh4YC&#10;a9oVlN3Th1GwP0/bdJFPZq/jt0O34K/4cj0YpQb9brsE4anz/+I/96cO899j+H0mXCDXP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GdcadxAAAANwAAAAPAAAAAAAAAAAA&#10;AAAAAKECAABkcnMvZG93bnJldi54bWxQSwUGAAAAAAQABAD5AAAAkgMAAAAA&#10;" strokecolor="black [3213]" strokeweight="1pt"/>
                <v:line id="Straight Connector 143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CXysMAAADcAAAADwAAAGRycy9kb3ducmV2LnhtbERPS2sCMRC+C/6HMEJvmq3PuhpFhEIR&#10;K7h66W3YzD7oZrJuUl3/vRGE3ubje85y3ZpKXKlxpWUF74MIBHFqdcm5gvPps/8BwnlkjZVlUnAn&#10;B+tVt7PEWNsbH+ma+FyEEHYxKii8r2MpXVqQQTewNXHgMtsY9AE2udQN3kK4qeQwiqbSYMmhocCa&#10;tgWlv8mfUbA7zbPtfvd9uLvLz4GyWXScJGel3nrtZgHCU+v/xS/3lw7zxyN4PhMukKsHAA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TAl8rDAAAA3AAAAA8AAAAAAAAAAAAA&#10;AAAAoQIAAGRycy9kb3ducmV2LnhtbFBLBQYAAAAABAAEAPkAAACRAwAAAAA=&#10;" strokecolor="black [3213]" strokeweight="1pt"/>
                <v:line id="Straight Connector 144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ZtD7csQAAADcAAAADwAAAGRycy9kb3ducmV2LnhtbERPTWvCQBC9F/wPyxS8FN1oNdbUVaRF&#10;6EXE6EFvQ3aaBLOzIbs18d+7gtDbPN7nLFadqcSVGldaVjAaRiCIM6tLzhUcD5vBBwjnkTVWlknB&#10;jRyslr2XBSbatryna+pzEULYJaig8L5OpHRZQQbd0NbEgfu1jUEfYJNL3WAbwk0lx1EUS4Mlh4YC&#10;a/oqKLukf0bB9zFu03k+nb2N3rfdnHfj03lrlOq/dutPEJ46/y9+un90mD+ZwOOZcIFc3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m0PtyxAAAANwAAAAPAAAAAAAAAAAA&#10;AAAAAKECAABkcnMvZG93bnJldi54bWxQSwUGAAAAAAQABAD5AAAAkgMAAAAA&#10;" strokecolor="black [3213]" strokeweight="1pt"/>
                <v:line id="Straight Connector 145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9GWqJcQAAADcAAAADwAAAGRycy9kb3ducmV2LnhtbERPS2vCQBC+F/wPywjemk1F2xpdRYRC&#10;CVUw5tLbkJ08aHY2zW5N/PddodDbfHzP2exG04or9a6xrOApikEQF1Y3XCnIL2+PryCcR9bYWiYF&#10;N3Kw204eNphoO/CZrpmvRAhhl6CC2vsukdIVNRl0ke2IA1fa3qAPsK+k7nEI4aaV8zh+lgYbDg01&#10;dnSoqfjKfoyC9LIqDx/p8XRz358nKl/i8zLLlZpNx/0ahKfR/4v/3O86zF8s4f5MuEB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0ZaolxAAAANwAAAAPAAAAAAAAAAAA&#10;AAAAAKECAABkcnMvZG93bnJldi54bWxQSwUGAAAAAAQABAD5AAAAkgMAAAAA&#10;" strokecolor="black [3213]" strokeweight="1pt"/>
                <v:line id="Straight Connector 157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E9vz2MUAAADcAAAADwAAAGRycy9kb3ducmV2LnhtbERPTWvCQBC9F/oflil4KXWjEjWpqxRF&#10;6EWkaQ71NmSnSWh2NmTXJP57t1DobR7vcza70TSip87VlhXMphEI4sLqmksF+efxZQ3CeWSNjWVS&#10;cCMHu+3jwwZTbQf+oD7zpQgh7FJUUHnfplK6oiKDbmpb4sB9286gD7Arpe5wCOGmkfMoWkqDNYeG&#10;ClvaV1T8ZFej4JAvhywp49XzbHEaEz7Pvy4no9TkaXx7BeFp9P/iP/e7DvPjFfw+Ey6Q2zsA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E9vz2MUAAADcAAAADwAAAAAAAAAA&#10;AAAAAAChAgAAZHJzL2Rvd25yZXYueG1sUEsFBgAAAAAEAAQA+QAAAJMDAAAAAA==&#10;" strokecolor="black [3213]" strokeweight="1pt"/>
                <v:line id="Straight Connector 158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72TZsYAAADcAAAADwAAAGRycy9kb3ducmV2LnhtbESPT2sCQQzF7wW/wxChtzrbgla3jiJC&#10;QaQKrl56CzvZP3Qns+6Mun57cxB6S3gv7/0yX/auUVfqQu3ZwPsoAUWce1tzaeB0/H6bggoR2WLj&#10;mQzcKcByMXiZY2r9jQ90zWKpJIRDigaqGNtU65BX5DCMfEssWuE7h1HWrtS2w5uEu0Z/JMlEO6xZ&#10;GipsaV1R/pddnIHtcVasf7a7/T2cf/dUfCaHcXYy5nXYr75ARerjv/l5vbGCPxZaeUYm0Is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+9k2bGAAAA3AAAAA8AAAAAAAAA&#10;AAAAAAAAoQIAAGRycy9kb3ducmV2LnhtbFBLBQYAAAAABAAEAPkAAACUAwAAAAA=&#10;" strokecolor="black [3213]" strokeweight="1pt"/>
              </v:group>
            </w:pict>
          </mc:Fallback>
        </mc:AlternateContent>
      </w:r>
      <w:r w:rsidR="00DA2CAB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714560" behindDoc="0" locked="0" layoutInCell="1" allowOverlap="1" wp14:anchorId="71EB72D0" wp14:editId="70A084AE">
                <wp:simplePos x="0" y="0"/>
                <wp:positionH relativeFrom="column">
                  <wp:posOffset>3109595</wp:posOffset>
                </wp:positionH>
                <wp:positionV relativeFrom="paragraph">
                  <wp:posOffset>4346575</wp:posOffset>
                </wp:positionV>
                <wp:extent cx="0" cy="440055"/>
                <wp:effectExtent l="0" t="0" r="19050" b="17145"/>
                <wp:wrapNone/>
                <wp:docPr id="162" name="Straight Connector 16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40055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62" o:spid="_x0000_s1026" style="position:absolute;z-index:25171456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44.85pt,342.25pt" to="244.85pt,376.9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" strokecolor="black [3040]" strokeweight="1pt"/>
            </w:pict>
          </mc:Fallback>
        </mc:AlternateContent>
      </w:r>
      <w:r w:rsidR="00DA2CAB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708416" behindDoc="0" locked="0" layoutInCell="1" allowOverlap="1" wp14:anchorId="08C01C69" wp14:editId="4D0EA97B">
                <wp:simplePos x="0" y="0"/>
                <wp:positionH relativeFrom="column">
                  <wp:posOffset>2347913</wp:posOffset>
                </wp:positionH>
                <wp:positionV relativeFrom="paragraph">
                  <wp:posOffset>3467736</wp:posOffset>
                </wp:positionV>
                <wp:extent cx="94603" cy="287653"/>
                <wp:effectExtent l="0" t="1270" r="19050" b="38100"/>
                <wp:wrapNone/>
                <wp:docPr id="113" name="Group 113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03" cy="287653"/>
                          <a:chOff x="0" y="0"/>
                          <a:chExt cx="94615" cy="287655"/>
                        </a:xfrm>
                      </wpg:grpSpPr>
                      <wps:wsp>
                        <wps:cNvPr id="114" name="Straight Connector 114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5" name="Straight Connector 115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6" name="Straight Connector 116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7" name="Straight Connector 117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8" name="Straight Connector 118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19" name="Straight Connector 119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20" name="Straight Connector 120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13" o:spid="_x0000_s1026" style="position:absolute;margin-left:184.9pt;margin-top:273.05pt;width:7.45pt;height:22.65pt;rotation:-90;z-index:251708416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">
                <v:line id="Straight Connector 114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iJogo8IAAADcAAAADwAAAGRycy9kb3ducmV2LnhtbERPS4vCMBC+L/gfwgje1tRFd7UaRQRB&#10;RAWrF29DM31gM+k2Ueu/N8LC3ubje85s0ZpK3KlxpWUFg34Egji1uuRcwfm0/hyDcB5ZY2WZFDzJ&#10;wWLe+ZhhrO2Dj3RPfC5CCLsYFRTe17GULi3IoOvbmjhwmW0M+gCbXOoGHyHcVPIrir6lwZJDQ4E1&#10;rQpKr8nNKNieJtlqt90fnu73cqDsJzqOkrNSvW67nILw1Pp/8Z97o8P8wRDez4QL5PwF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iJogo8IAAADcAAAADwAAAAAAAAAAAAAA&#10;AAChAgAAZHJzL2Rvd25yZXYueG1sUEsFBgAAAAAEAAQA+QAAAJADAAAAAA==&#10;" strokecolor="black [3213]" strokeweight="1pt"/>
                <v:line id="Straight Connector 115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Gi9x9MMAAADcAAAADwAAAGRycy9kb3ducmV2LnhtbERPS2vCQBC+C/6HZYReim5i8RVdRVoK&#10;XkSMHvQ2ZMckmJ0N2a1J/31XKHibj+85q01nKvGgxpWWFcSjCARxZnXJuYLz6Xs4B+E8ssbKMin4&#10;JQebdb+3wkTblo/0SH0uQgi7BBUU3teJlC4ryKAb2Zo4cDfbGPQBNrnUDbYh3FRyHEVTabDk0FBg&#10;TZ8FZff0xyj4Ok/bdJFPZu/xx75b8GF8ue6NUm+DbrsE4anzL/G/e6fD/HgCz2fCBX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BovcfTDAAAA3AAAAA8AAAAAAAAAAAAA&#10;AAAAoQIAAGRycy9kb3ducmV2LnhtbFBLBQYAAAAABAAEAPkAAACRAwAAAAA=&#10;" strokecolor="black [3213]" strokeweight="1pt"/>
                <v:line id="Straight Connector 116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wQbT8IAAADcAAAADwAAAGRycy9kb3ducmV2LnhtbERPS4vCMBC+C/6HMII3TRV012oUEQQR&#10;V7B68TY00wc2k9pErf/eLCzsbT6+5yxWranEkxpXWlYwGkYgiFOrS84VXM7bwTcI55E1VpZJwZsc&#10;rJbdzgJjbV98omficxFC2MWooPC+jqV0aUEG3dDWxIHLbGPQB9jkUjf4CuGmkuMomkqDJYeGAmva&#10;FJTekodRsD/Pss1h/3N8u/v1SNlXdJokF6X6vXY9B+Gp9f/iP/dOh/mjKfw+Ey6Qyw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wQbT8IAAADcAAAADwAAAAAAAAAAAAAA&#10;AAChAgAAZHJzL2Rvd25yZXYueG1sUEsFBgAAAAAEAAQA+QAAAJADAAAAAA==&#10;" strokecolor="black [3213]" strokeweight="1pt"/>
                <v:line id="Straight Connector 117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bFKGMQAAADcAAAADwAAAGRycy9kb3ducmV2LnhtbERPTWvCQBC9F/oflil4kWYTi9GkrlJa&#10;Cl5ETD3Y25CdJqHZ2ZBdTfrvXUHobR7vc1ab0bTiQr1rLCtIohgEcWl1w5WC49fn8xKE88gaW8uk&#10;4I8cbNaPDyvMtR34QJfCVyKEsMtRQe19l0vpypoMush2xIH7sb1BH2BfSd3jEMJNK2dxnEqDDYeG&#10;Gjt6r6n8Lc5GwccxHYqsmi+myctuzHg/O33vjFKTp/HtFYSn0f+L7+6tDvOTBdyeCRfI9RU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FsUoYxAAAANwAAAAPAAAAAAAAAAAA&#10;AAAAAKECAABkcnMvZG93bnJldi54bWxQSwUGAAAAAAQABAD5AAAAkgMAAAAA&#10;" strokecolor="black [3213]" strokeweight="1pt"/>
                <v:line id="Straight Connector 118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dcqpsYAAADcAAAADwAAAGRycy9kb3ducmV2LnhtbESPT2sCQQzF7wW/w5CCtzqrUNtuHUUE&#10;oYgKrl56CzvZP3Qns+6Mun57cxB6S3gv7/0yW/SuUVfqQu3ZwHiUgCLOva25NHA6rt8+QYWIbLHx&#10;TAbuFGAxH7zMMLX+xge6ZrFUEsIhRQNVjG2qdcgrchhGviUWrfCdwyhrV2rb4U3CXaMnSTLVDmuW&#10;hgpbWlWU/2UXZ2Bz/CpW281ufw/n3z0VH8nhPTsZM3ztl9+gIvXx3/y8/rGCPxZaeUYm0PMH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AnXKqbGAAAA3AAAAA8AAAAAAAAA&#10;AAAAAAAAoQIAAGRycy9kb3ducmV2LnhtbFBLBQYAAAAABAAEAPkAAACUAwAAAAA=&#10;" strokecolor="black [3213]" strokeweight="1pt"/>
                <v:line id="Straight Connector 119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m2J78cQAAADcAAAADwAAAGRycy9kb3ducmV2LnhtbERPTWvCQBC9C/0PyxS8SN1E0Tapm1Ba&#10;Cl5Emnpob0N2moRmZ0N2NfHfu4LgbR7vczb5aFpxot41lhXE8wgEcWl1w5WCw/fn0wsI55E1tpZJ&#10;wZkc5NnDZIOptgN/0anwlQgh7FJUUHvfpVK6siaDbm474sD92d6gD7CvpO5xCOGmlYsoWkuDDYeG&#10;Gjt6r6n8L45GwcdhPRRJtXqexcvdmPB+8fO7M0pNH8e3VxCeRn8X39xbHebHCVyfCRfI7AI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bYnvxxAAAANwAAAAPAAAAAAAAAAAA&#10;AAAAAKECAABkcnMvZG93bnJldi54bWxQSwUGAAAAAAQABAD5AAAAkgMAAAAA&#10;" strokecolor="black [3213]" strokeweight="1pt"/>
                <v:line id="Straight Connector 120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c3sHcYAAADcAAAADwAAAGRycy9kb3ducmV2LnhtbESPS2sCQRCE7wH/w9CCtzirYB6ro4gQ&#10;EDGCqxdvzU7vA3d61p2Jrv8+fQjk1k1VV329WPWuUXfqQu3ZwGScgCLOva25NHA+fb1+gAoR2WLj&#10;mQw8KcBqOXhZYGr9g490z2KpJIRDigaqGNtU65BX5DCMfUssWuE7h1HWrtS2w4eEu0ZPk+RNO6xZ&#10;GipsaVNRfs1+nIHd6bPY7Hffh2e4XQ5UvCfHWXY2ZjTs13NQkfr4b/673lrBnwq+PCMT6OUvAA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DnN7B3GAAAA3AAAAA8AAAAAAAAA&#10;AAAAAAAAoQIAAGRycy9kb3ducmV2LnhtbFBLBQYAAAAABAAEAPkAAACUAwAAAAA=&#10;" strokecolor="black [3213]" strokeweight="1pt"/>
              </v:group>
            </w:pict>
          </mc:Fallback>
        </mc:AlternateContent>
      </w:r>
      <w:r w:rsidR="00FB31B5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69DC311E" wp14:editId="3F5549C7">
                <wp:simplePos x="0" y="0"/>
                <wp:positionH relativeFrom="column">
                  <wp:posOffset>1373505</wp:posOffset>
                </wp:positionH>
                <wp:positionV relativeFrom="paragraph">
                  <wp:posOffset>2972435</wp:posOffset>
                </wp:positionV>
                <wp:extent cx="2482215" cy="0"/>
                <wp:effectExtent l="0" t="0" r="13335" b="19050"/>
                <wp:wrapNone/>
                <wp:docPr id="54" name="Straight Connector 5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2482215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Straight Connector 54" o:spid="_x0000_s1026" style="position:absolute;z-index:251672576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108.15pt,234.05pt" to="303.6pt,234.0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" strokecolor="black [3040]" strokeweight="1pt"/>
            </w:pict>
          </mc:Fallback>
        </mc:AlternateContent>
      </w:r>
      <w:r w:rsidR="00FB31B5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66432" behindDoc="0" locked="0" layoutInCell="1" allowOverlap="1" wp14:anchorId="45FC3720" wp14:editId="77DBACAD">
                <wp:simplePos x="0" y="0"/>
                <wp:positionH relativeFrom="column">
                  <wp:posOffset>3782502</wp:posOffset>
                </wp:positionH>
                <wp:positionV relativeFrom="paragraph">
                  <wp:posOffset>461221</wp:posOffset>
                </wp:positionV>
                <wp:extent cx="94603" cy="287653"/>
                <wp:effectExtent l="0" t="1270" r="19050" b="38100"/>
                <wp:wrapNone/>
                <wp:docPr id="148" name="Group 148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 rot="16200000">
                          <a:off x="0" y="0"/>
                          <a:ext cx="94603" cy="287653"/>
                          <a:chOff x="0" y="0"/>
                          <a:chExt cx="94615" cy="287655"/>
                        </a:xfrm>
                      </wpg:grpSpPr>
                      <wps:wsp>
                        <wps:cNvPr id="149" name="Straight Connector 149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0" name="Straight Connector 150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1" name="Straight Connector 151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2" name="Straight Connector 152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3" name="Straight Connector 153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4" name="Straight Connector 154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155" name="Straight Connector 155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148" o:spid="_x0000_s1026" style="position:absolute;margin-left:297.85pt;margin-top:36.3pt;width:7.45pt;height:22.65pt;rotation:-90;z-index:251666432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">
                <v:line id="Straight Connector 149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SigIMQAAADcAAAADwAAAGRycy9kb3ducmV2LnhtbERPS2vCQBC+C/0PyxR6M5tKqzW6ShEK&#10;JbSCMZfehuzkgdnZmN2a+O+7BcHbfHzPWW9H04oL9a6xrOA5ikEQF1Y3XCnIjx/TNxDOI2tsLZOC&#10;KznYbh4ma0y0HfhAl8xXIoSwS1BB7X2XSOmKmgy6yHbEgSttb9AH2FdS9ziEcNPKWRzPpcGGQ0ON&#10;He1qKk7Zr1GQHpfl7iv93l/d+WdP5SI+vGa5Uk+P4/sKhKfR38U396cO81+W8P9MuEBu/g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B1KKAgxAAAANwAAAAPAAAAAAAAAAAA&#10;AAAAAKECAABkcnMvZG93bnJldi54bWxQSwUGAAAAAAQABAD5AAAAkgMAAAAA&#10;" strokecolor="black [3213]" strokeweight="1pt"/>
                <v:line id="Straight Connector 150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" strokecolor="black [3213]" strokeweight="1pt"/>
                <v:line id="Straight Connector 151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Doc6+8IAAADcAAAADwAAAGRycy9kb3ducmV2LnhtbERPS4vCMBC+C/6HMMLeNFVQ12oUEYRF&#10;VsHqxdvQTB/YTGqT1frvjSDsbT6+5yxWranEnRpXWlYwHEQgiFOrS84VnE/b/jcI55E1VpZJwZMc&#10;rJbdzgJjbR98pHvicxFC2MWooPC+jqV0aUEG3cDWxIHLbGPQB9jkUjf4COGmkqMomkiDJYeGAmva&#10;FJRekz+jYHeaZZvf3f7wdLfLgbJpdBwnZ6W+eu16DsJT6//FH/ePDvPHQ3g/Ey6Qyxc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Doc6+8IAAADcAAAADwAAAAAAAAAAAAAA&#10;AAChAgAAZHJzL2Rvd25yZXYueG1sUEsFBgAAAAAEAAQA+QAAAJADAAAAAA==&#10;" strokecolor="black [3213]" strokeweight="1pt"/>
                <v:line id="Straight Connector 152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" strokecolor="black [3213]" strokeweight="1pt"/>
                <v:line id="Straight Connector 153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kRkBF8QAAADcAAAADwAAAGRycy9kb3ducmV2LnhtbERPS2vCQBC+F/wPywjemk0V2xpdRYRC&#10;CVUw5tLbkJ08aHY2zW5N/PddodDbfHzP2exG04or9a6xrOApikEQF1Y3XCnIL2+PryCcR9bYWiYF&#10;N3Kw204eNphoO/CZrpmvRAhhl6CC2vsukdIVNRl0ke2IA1fa3qAPsK+k7nEI4aaV8zh+lgYbDg01&#10;dnSoqfjKfoyC9LIqDx/p8XRz358nKl/i8zLLlZpNx/0ahKfR/4v/3O86zF8u4P5MuEBufw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CRGQEXxAAAANwAAAAPAAAAAAAAAAAA&#10;AAAAAKECAABkcnMvZG93bnJldi54bWxQSwUGAAAAAAQABAD5AAAAkgMAAAAA&#10;" strokecolor="black [3213]" strokeweight="1pt"/>
                <v:line id="Straight Connector 154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4wltr8QAAADcAAAADwAAAGRycy9kb3ducmV2LnhtbERPTWvCQBC9F/wPyxS8FN1oa6ypq0iL&#10;0IuI0YPehuw0CWZnQ3Zr4r93BcHbPN7nzJedqcSFGldaVjAaRiCIM6tLzhUc9uvBJwjnkTVWlknB&#10;lRwsF72XOSbatryjS+pzEULYJaig8L5OpHRZQQbd0NbEgfuzjUEfYJNL3WAbwk0lx1EUS4Mlh4YC&#10;a/ouKDun/0bBzyFu01k+mb6N3jfdjLfj42ljlOq/dqsvEJ46/xQ/3L86zJ98wP2ZcIFc3A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jCW2vxAAAANwAAAAPAAAAAAAAAAAA&#10;AAAAAKECAABkcnMvZG93bnJldi54bWxQSwUGAAAAAAQABAD5AAAAkgMAAAAA&#10;" strokecolor="black [3213]" strokeweight="1pt"/>
                <v:line id="Straight Connector 155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cbw8+MIAAADcAAAADwAAAGRycy9kb3ducmV2LnhtbERPS4vCMBC+L/gfwgje1nSFuto1igiC&#10;iApWL3sbmumDbSa1iVr/vREWvM3H95zZojO1uFHrKssKvoYRCOLM6ooLBefT+nMCwnlkjbVlUvAg&#10;B4t572OGibZ3PtIt9YUIIewSVFB63yRSuqwkg25oG+LA5bY16ANsC6lbvIdwU8tRFI2lwYpDQ4kN&#10;rUrK/tKrUbA9TfPVbrs/PNzl90D5d3SM07NSg363/AHhqfNv8b97o8P8OIbXM+ECOX8C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cbw8+MIAAADcAAAADwAAAAAAAAAAAAAA&#10;AAChAgAAZHJzL2Rvd25yZXYueG1sUEsFBgAAAAAEAAQA+QAAAJADAAAAAA==&#10;" strokecolor="black [3213]" strokeweight="1pt"/>
              </v:group>
            </w:pict>
          </mc:Fallback>
        </mc:AlternateContent>
      </w:r>
      <w:r w:rsidR="00FB31B5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417C51D3" wp14:editId="595BD18F">
                <wp:simplePos x="0" y="0"/>
                <wp:positionH relativeFrom="column">
                  <wp:posOffset>3018003</wp:posOffset>
                </wp:positionH>
                <wp:positionV relativeFrom="paragraph">
                  <wp:posOffset>1785195</wp:posOffset>
                </wp:positionV>
                <wp:extent cx="1644636" cy="0"/>
                <wp:effectExtent l="0" t="0" r="13335" b="19050"/>
                <wp:wrapNone/>
                <wp:docPr id="146" name="Straight Connector 14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644636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146" o:spid="_x0000_s1026" style="position:absolute;z-index:25166848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237.65pt,140.55pt" to="367.15pt,14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" strokecolor="black [3040]" strokeweight="1pt"/>
            </w:pict>
          </mc:Fallback>
        </mc:AlternateContent>
      </w:r>
      <w:r w:rsidR="00FB31B5">
        <w:rPr>
          <w:noProof/>
          <w:sz w:val="24"/>
          <w:szCs w:val="24"/>
        </w:rPr>
        <mc:AlternateContent>
          <mc:Choice Requires="wpg">
            <w:drawing>
              <wp:anchor distT="0" distB="0" distL="114300" distR="114300" simplePos="0" relativeHeight="251670528" behindDoc="0" locked="0" layoutInCell="1" allowOverlap="1" wp14:anchorId="328346D9" wp14:editId="7141BBE2">
                <wp:simplePos x="0" y="0"/>
                <wp:positionH relativeFrom="column">
                  <wp:posOffset>4621938</wp:posOffset>
                </wp:positionH>
                <wp:positionV relativeFrom="paragraph">
                  <wp:posOffset>1050774</wp:posOffset>
                </wp:positionV>
                <wp:extent cx="94614" cy="287617"/>
                <wp:effectExtent l="0" t="0" r="20320" b="36830"/>
                <wp:wrapNone/>
                <wp:docPr id="36" name="Group 36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94614" cy="287617"/>
                          <a:chOff x="0" y="0"/>
                          <a:chExt cx="94615" cy="287655"/>
                        </a:xfrm>
                      </wpg:grpSpPr>
                      <wps:wsp>
                        <wps:cNvPr id="37" name="Straight Connector 37"/>
                        <wps:cNvCnPr/>
                        <wps:spPr>
                          <a:xfrm flipH="1">
                            <a:off x="0" y="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8" name="Straight Connector 38"/>
                        <wps:cNvCnPr/>
                        <wps:spPr>
                          <a:xfrm>
                            <a:off x="0" y="2857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39" name="Straight Connector 39"/>
                        <wps:cNvCnPr/>
                        <wps:spPr>
                          <a:xfrm flipH="1">
                            <a:off x="1905" y="7620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0" name="Straight Connector 40"/>
                        <wps:cNvCnPr/>
                        <wps:spPr>
                          <a:xfrm>
                            <a:off x="1905" y="12001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3" name="Straight Connector 43"/>
                        <wps:cNvCnPr/>
                        <wps:spPr>
                          <a:xfrm flipH="1">
                            <a:off x="3810" y="167640"/>
                            <a:ext cx="90805" cy="43180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4" name="Straight Connector 44"/>
                        <wps:cNvCnPr/>
                        <wps:spPr>
                          <a:xfrm>
                            <a:off x="1905" y="211455"/>
                            <a:ext cx="90805" cy="4762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5" name="Straight Connector 45"/>
                        <wps:cNvCnPr/>
                        <wps:spPr>
                          <a:xfrm flipH="1">
                            <a:off x="43815" y="259080"/>
                            <a:ext cx="47626" cy="28575"/>
                          </a:xfrm>
                          <a:prstGeom prst="line">
                            <a:avLst/>
                          </a:prstGeom>
                          <a:ln w="1270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id="Group 36" o:spid="_x0000_s1026" style="position:absolute;margin-left:363.95pt;margin-top:82.75pt;width:7.45pt;height:22.65pt;z-index:251670528" coordsize="94615,287655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">
                <v:line id="Straight Connector 37" o:spid="_x0000_s1027" style="position:absolute;flip:x;visibility:visible;mso-wrap-style:square" from="0,0" to="47626,2857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He1OkMQAAADbAAAADwAAAGRycy9kb3ducmV2LnhtbESPT4vCMBTE7wt+h/AEb2uqsqtWo4gg&#10;iLiC1Yu3R/P6B5uX2kSt334jLOxxmJnfMPNlayrxoMaVlhUM+hEI4tTqknMF59PmcwLCeWSNlWVS&#10;8CIHy0XnY46xtk8+0iPxuQgQdjEqKLyvYyldWpBB17c1cfAy2xj0QTa51A0+A9xUchhF39JgyWGh&#10;wJrWBaXX5G4U7E7TbL3f/Rxe7nY5UDaOjl/JWalet13NQHhq/X/4r73VCkZjeH8JP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7U6QxAAAANsAAAAPAAAAAAAAAAAA&#10;AAAAAKECAABkcnMvZG93bnJldi54bWxQSwUGAAAAAAQABAD5AAAAkgMAAAAA&#10;" strokecolor="black [3213]" strokeweight="1pt"/>
                <v:line id="Straight Connector 38" o:spid="_x0000_s1028" style="position:absolute;visibility:visible;mso-wrap-style:square" from="0,28575" to="90805,7620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" strokecolor="black [3213]" strokeweight="1pt"/>
                <v:line id="Straight Connector 39" o:spid="_x0000_s1029" style="position:absolute;flip:x;visibility:visible;mso-wrap-style:square" from="1905,76200" to="92710,1193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z5/ecQAAADbAAAADwAAAGRycy9kb3ducmV2LnhtbESPT4vCMBTE7wt+h/AEb2vqirtajSKC&#10;IKKC1Yu3R/P6B5uXbhO1fnsjLOxxmJnfMLNFaypxp8aVlhUM+hEI4tTqknMF59P6cwzCeWSNlWVS&#10;8CQHi3nnY4axtg8+0j3xuQgQdjEqKLyvYyldWpBB17c1cfAy2xj0QTa51A0+AtxU8iuKvqXBksNC&#10;gTWtCkqvyc0o2J4m2Wq33R+e7vdyoOwnOo6Ss1K9brucgvDU+v/wX3ujFQwn8P4SfoCcvwA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ADPn95xAAAANsAAAAPAAAAAAAAAAAA&#10;AAAAAKECAABkcnMvZG93bnJldi54bWxQSwUGAAAAAAQABAD5AAAAkgMAAAAA&#10;" strokecolor="black [3213]" strokeweight="1pt"/>
                <v:line id="Straight Connector 40" o:spid="_x0000_s1030" style="position:absolute;visibility:visible;mso-wrap-style:square" from="1905,120015" to="92710,16764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" strokecolor="black [3213]" strokeweight="1pt"/>
                <v:line id="Straight Connector 43" o:spid="_x0000_s1031" style="position:absolute;flip:x;visibility:visible;mso-wrap-style:square" from="3810,167640" to="94615,21082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OtA77sUAAADbAAAADwAAAGRycy9kb3ducmV2LnhtbESPW2vCQBSE3wv9D8sp+FY39qoxqxRB&#10;EKlCYl58O2RPLpg9m2ZXjf++Wyj4OMzMN0yyHEwrLtS7xrKCyTgCQVxY3XClID+sn6cgnEfW2Fom&#10;BTdysFw8PiQYa3vllC6Zr0SAsItRQe19F0vpipoMurHtiINX2t6gD7KvpO7xGuCmlS9R9CENNhwW&#10;auxoVVNxys5GwfYwK1ff293+5n6Oeyo/o/Q9y5UaPQ1fcxCeBn8P/7c3WsHbK/x9CT9ALn4B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OtA77sUAAADbAAAADwAAAAAAAAAA&#10;AAAAAAChAgAAZHJzL2Rvd25yZXYueG1sUEsFBgAAAAAEAAQA+QAAAJMDAAAAAA==&#10;" strokecolor="black [3213]" strokeweight="1pt"/>
                <v:line id="Straight Connector 44" o:spid="_x0000_s1032" style="position:absolute;visibility:visible;mso-wrap-style:square" from="1905,211455" to="92710,259080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" strokecolor="black [3213]" strokeweight="1pt"/>
                <v:line id="Straight Connector 45" o:spid="_x0000_s1033" style="position:absolute;flip:x;visibility:visible;mso-wrap-style:square" from="43815,259080" to="91441,287655" o:connectortype="straight" o:gfxdata="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" strokecolor="black [3213]" strokeweight="1pt"/>
              </v:group>
            </w:pict>
          </mc:Fallback>
        </mc:AlternateContent>
      </w:r>
      <w:r w:rsidR="00FB31B5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5648" behindDoc="0" locked="0" layoutInCell="1" allowOverlap="1" wp14:anchorId="01D1D121" wp14:editId="69509469">
                <wp:simplePos x="0" y="0"/>
                <wp:positionH relativeFrom="column">
                  <wp:posOffset>3847452</wp:posOffset>
                </wp:positionH>
                <wp:positionV relativeFrom="paragraph">
                  <wp:posOffset>1785195</wp:posOffset>
                </wp:positionV>
                <wp:extent cx="1270" cy="454600"/>
                <wp:effectExtent l="0" t="0" r="36830" b="22225"/>
                <wp:wrapNone/>
                <wp:docPr id="56" name="Straight Connector 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H="1">
                          <a:off x="0" y="0"/>
                          <a:ext cx="1270" cy="45460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56" o:spid="_x0000_s1026" style="position:absolute;flip:x;z-index:251675648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02.95pt,140.55pt" to="303.05pt,176.3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" strokecolor="black [3040]" strokeweight="1pt"/>
            </w:pict>
          </mc:Fallback>
        </mc:AlternateContent>
      </w:r>
      <w:r w:rsidR="00FB31B5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6672" behindDoc="0" locked="0" layoutInCell="1" allowOverlap="1" wp14:anchorId="535A6D8B" wp14:editId="4F293F78">
                <wp:simplePos x="0" y="0"/>
                <wp:positionH relativeFrom="column">
                  <wp:posOffset>2488356</wp:posOffset>
                </wp:positionH>
                <wp:positionV relativeFrom="paragraph">
                  <wp:posOffset>606125</wp:posOffset>
                </wp:positionV>
                <wp:extent cx="1196330" cy="0"/>
                <wp:effectExtent l="0" t="0" r="23495" b="19050"/>
                <wp:wrapNone/>
                <wp:docPr id="57" name="Straight Connector 5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1196330" cy="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57" o:spid="_x0000_s1026" style="position:absolute;z-index:2516766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195.95pt,47.75pt" to="290.15pt,47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" strokecolor="black [3040]" strokeweight="1pt"/>
            </w:pict>
          </mc:Fallback>
        </mc:AlternateContent>
      </w:r>
      <w:r w:rsidR="00FB31B5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7696" behindDoc="0" locked="0" layoutInCell="1" allowOverlap="1" wp14:anchorId="7C74AD7D" wp14:editId="23309EE1">
                <wp:simplePos x="0" y="0"/>
                <wp:positionH relativeFrom="column">
                  <wp:posOffset>3972369</wp:posOffset>
                </wp:positionH>
                <wp:positionV relativeFrom="paragraph">
                  <wp:posOffset>601129</wp:posOffset>
                </wp:positionV>
                <wp:extent cx="690239" cy="1270"/>
                <wp:effectExtent l="0" t="0" r="15240" b="36830"/>
                <wp:wrapNone/>
                <wp:docPr id="58" name="Straight Connector 58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690239" cy="127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58" o:spid="_x0000_s1026" style="position:absolute;flip:y;z-index:25167769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12.8pt,47.35pt" to="367.15pt,47.4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" strokecolor="black [3040]" strokeweight="1pt"/>
            </w:pict>
          </mc:Fallback>
        </mc:AlternateContent>
      </w:r>
      <w:r w:rsidR="00FB31B5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78720" behindDoc="0" locked="0" layoutInCell="1" allowOverlap="1" wp14:anchorId="1B4BEAFE" wp14:editId="4A82D02A">
                <wp:simplePos x="0" y="0"/>
                <wp:positionH relativeFrom="column">
                  <wp:posOffset>4666907</wp:posOffset>
                </wp:positionH>
                <wp:positionV relativeFrom="paragraph">
                  <wp:posOffset>1330554</wp:posOffset>
                </wp:positionV>
                <wp:extent cx="0" cy="454600"/>
                <wp:effectExtent l="0" t="0" r="19050" b="22225"/>
                <wp:wrapNone/>
                <wp:docPr id="59" name="Straight Connector 5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5460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59" o:spid="_x0000_s1026" style="position:absolute;z-index:251678720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67.45pt,104.75pt" to="367.45pt,140.5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" strokecolor="black [3040]" strokeweight="1pt"/>
            </w:pict>
          </mc:Fallback>
        </mc:AlternateContent>
      </w:r>
      <w:r w:rsidR="00FB31B5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1792" behindDoc="0" locked="0" layoutInCell="1" allowOverlap="1" wp14:anchorId="1778B673" wp14:editId="0CFC0F6E">
                <wp:simplePos x="0" y="0"/>
                <wp:positionH relativeFrom="column">
                  <wp:posOffset>4671904</wp:posOffset>
                </wp:positionH>
                <wp:positionV relativeFrom="paragraph">
                  <wp:posOffset>596133</wp:posOffset>
                </wp:positionV>
                <wp:extent cx="0" cy="454600"/>
                <wp:effectExtent l="0" t="0" r="19050" b="22225"/>
                <wp:wrapNone/>
                <wp:docPr id="96" name="Straight Connector 9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454600"/>
                        </a:xfrm>
                        <a:prstGeom prst="line">
                          <a:avLst/>
                        </a:prstGeom>
                        <a:ln w="12700"/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</wp:anchor>
            </w:drawing>
          </mc:Choice>
          <mc:Fallback>
            <w:pict>
              <v:line id="Straight Connector 96" o:spid="_x0000_s1026" style="position:absolute;z-index:25168179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" from="367.85pt,46.95pt" to="367.85pt,82.7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" strokecolor="black [3040]" strokeweight="1pt"/>
            </w:pict>
          </mc:Fallback>
        </mc:AlternateContent>
      </w:r>
      <w:r w:rsidR="00FB31B5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2816" behindDoc="0" locked="0" layoutInCell="1" allowOverlap="1" wp14:anchorId="3CE8A489" wp14:editId="43FCF0BD">
                <wp:simplePos x="0" y="0"/>
                <wp:positionH relativeFrom="column">
                  <wp:posOffset>3812475</wp:posOffset>
                </wp:positionH>
                <wp:positionV relativeFrom="paragraph">
                  <wp:posOffset>1755219</wp:posOffset>
                </wp:positionV>
                <wp:extent cx="53975" cy="53968"/>
                <wp:effectExtent l="0" t="0" r="22225" b="22860"/>
                <wp:wrapNone/>
                <wp:docPr id="156" name="Oval 15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53975" cy="53968"/>
                        </a:xfrm>
                        <a:prstGeom prst="ellipse">
                          <a:avLst/>
                        </a:prstGeom>
                        <a:solidFill>
                          <a:schemeClr val="tx1"/>
                        </a:solidFill>
                        <a:ln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56" o:spid="_x0000_s1026" style="position:absolute;margin-left:300.2pt;margin-top:138.2pt;width:4.25pt;height:4.25pt;z-index:251682816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" fillcolor="black [3213]" strokecolor="black [3213]" strokeweight="2pt"/>
            </w:pict>
          </mc:Fallback>
        </mc:AlternateContent>
      </w:r>
      <w:r w:rsidR="00FB31B5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5888" behindDoc="0" locked="0" layoutInCell="1" allowOverlap="1" wp14:anchorId="59AC5BC0" wp14:editId="4448AD77">
                <wp:simplePos x="0" y="0"/>
                <wp:positionH relativeFrom="column">
                  <wp:posOffset>2103503</wp:posOffset>
                </wp:positionH>
                <wp:positionV relativeFrom="paragraph">
                  <wp:posOffset>231419</wp:posOffset>
                </wp:positionV>
                <wp:extent cx="545460" cy="257141"/>
                <wp:effectExtent l="0" t="0" r="6985" b="0"/>
                <wp:wrapNone/>
                <wp:docPr id="102" name="Text Box 102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5460" cy="25714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45A35" w:rsidRDefault="00045A35" w:rsidP="00045A35">
                            <w:r w:rsidRPr="00045A35">
                              <w:rPr>
                                <w:position w:val="-6"/>
                              </w:rPr>
                              <w:object w:dxaOrig="560" w:dyaOrig="279">
                                <v:shape id="_x0000_i1032" type="#_x0000_t75" style="width:28pt;height:13.95pt" o:ole="">
                                  <v:imagedata r:id="rId25" o:title=""/>
                                </v:shape>
                                <o:OLEObject Type="Embed" ProgID="Equation.DSMT4" ShapeID="_x0000_i1032" DrawAspect="Content" ObjectID="_1388926922" r:id="rId2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02" o:spid="_x0000_s1039" type="#_x0000_t202" style="position:absolute;margin-left:165.65pt;margin-top:18.2pt;width:42.95pt;height:20.25pt;z-index:251685888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" fillcolor="white [3201]" stroked="f" strokeweight=".5pt">
                <v:textbox>
                  <w:txbxContent>
                    <w:p w:rsidR="00045A35" w:rsidRDefault="00045A35" w:rsidP="00045A35">
                      <w:r w:rsidRPr="00045A35">
                        <w:rPr>
                          <w:position w:val="-6"/>
                        </w:rPr>
                        <w:object w:dxaOrig="560" w:dyaOrig="279">
                          <v:shape id="_x0000_i1032" type="#_x0000_t75" style="width:28pt;height:13.95pt" o:ole="">
                            <v:imagedata r:id="rId25" o:title=""/>
                          </v:shape>
                          <o:OLEObject Type="Embed" ProgID="Equation.DSMT4" ShapeID="_x0000_i1032" DrawAspect="Content" ObjectID="_1388926922" r:id="rId2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B31B5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6912" behindDoc="0" locked="0" layoutInCell="1" allowOverlap="1" wp14:anchorId="33338A78" wp14:editId="5B53E812">
                <wp:simplePos x="0" y="0"/>
                <wp:positionH relativeFrom="column">
                  <wp:posOffset>3567387</wp:posOffset>
                </wp:positionH>
                <wp:positionV relativeFrom="paragraph">
                  <wp:posOffset>226424</wp:posOffset>
                </wp:positionV>
                <wp:extent cx="532761" cy="279998"/>
                <wp:effectExtent l="0" t="0" r="635" b="6350"/>
                <wp:wrapNone/>
                <wp:docPr id="103" name="Text Box 10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32761" cy="279998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45A35" w:rsidRDefault="00045A35" w:rsidP="00045A35">
                            <w:r w:rsidRPr="00045A35">
                              <w:rPr>
                                <w:position w:val="-6"/>
                              </w:rPr>
                              <w:object w:dxaOrig="540" w:dyaOrig="279">
                                <v:shape id="_x0000_i1033" type="#_x0000_t75" style="width:27pt;height:13.95pt" o:ole="">
                                  <v:imagedata r:id="rId28" o:title=""/>
                                </v:shape>
                                <o:OLEObject Type="Embed" ProgID="Equation.DSMT4" ShapeID="_x0000_i1033" DrawAspect="Content" ObjectID="_1388926923" r:id="rId29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03" o:spid="_x0000_s1040" type="#_x0000_t202" style="position:absolute;margin-left:280.9pt;margin-top:17.85pt;width:41.95pt;height:22.05pt;z-index:251686912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" fillcolor="white [3201]" stroked="f" strokeweight=".5pt">
                <v:textbox>
                  <w:txbxContent>
                    <w:p w:rsidR="00045A35" w:rsidRDefault="00045A35" w:rsidP="00045A35">
                      <w:r w:rsidRPr="00045A35">
                        <w:rPr>
                          <w:position w:val="-6"/>
                        </w:rPr>
                        <w:object w:dxaOrig="540" w:dyaOrig="279">
                          <v:shape id="_x0000_i1033" type="#_x0000_t75" style="width:27pt;height:13.95pt" o:ole="">
                            <v:imagedata r:id="rId28" o:title=""/>
                          </v:shape>
                          <o:OLEObject Type="Embed" ProgID="Equation.DSMT4" ShapeID="_x0000_i1033" DrawAspect="Content" ObjectID="_1388926923" r:id="rId30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B31B5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7936" behindDoc="0" locked="0" layoutInCell="1" allowOverlap="1" wp14:anchorId="3CFAE982" wp14:editId="00DCFA72">
                <wp:simplePos x="0" y="0"/>
                <wp:positionH relativeFrom="column">
                  <wp:posOffset>3107736</wp:posOffset>
                </wp:positionH>
                <wp:positionV relativeFrom="paragraph">
                  <wp:posOffset>1060657</wp:posOffset>
                </wp:positionV>
                <wp:extent cx="608960" cy="249522"/>
                <wp:effectExtent l="0" t="0" r="635" b="0"/>
                <wp:wrapNone/>
                <wp:docPr id="104" name="Text Box 104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8960" cy="249522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45A35" w:rsidRDefault="006615A5" w:rsidP="00045A35">
                            <w:r w:rsidRPr="00045A35">
                              <w:rPr>
                                <w:position w:val="-6"/>
                              </w:rPr>
                              <w:object w:dxaOrig="660" w:dyaOrig="279">
                                <v:shape id="_x0000_i1034" type="#_x0000_t75" style="width:33pt;height:13.95pt" o:ole="">
                                  <v:imagedata r:id="rId31" o:title=""/>
                                </v:shape>
                                <o:OLEObject Type="Embed" ProgID="Equation.DSMT4" ShapeID="_x0000_i1034" DrawAspect="Content" ObjectID="_1388926924" r:id="rId32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04" o:spid="_x0000_s1041" type="#_x0000_t202" style="position:absolute;margin-left:244.7pt;margin-top:83.5pt;width:47.95pt;height:19.65pt;z-index:251687936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" fillcolor="white [3201]" stroked="f" strokeweight=".5pt">
                <v:textbox>
                  <w:txbxContent>
                    <w:p w:rsidR="00045A35" w:rsidRDefault="006615A5" w:rsidP="00045A35">
                      <w:r w:rsidRPr="00045A35">
                        <w:rPr>
                          <w:position w:val="-6"/>
                        </w:rPr>
                        <w:object w:dxaOrig="660" w:dyaOrig="279">
                          <v:shape id="_x0000_i1034" type="#_x0000_t75" style="width:33pt;height:13.95pt" o:ole="">
                            <v:imagedata r:id="rId31" o:title=""/>
                          </v:shape>
                          <o:OLEObject Type="Embed" ProgID="Equation.DSMT4" ShapeID="_x0000_i1034" DrawAspect="Content" ObjectID="_1388926924" r:id="rId33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B31B5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8960" behindDoc="0" locked="0" layoutInCell="1" allowOverlap="1" wp14:anchorId="38808F34" wp14:editId="370282AD">
                <wp:simplePos x="0" y="0"/>
                <wp:positionH relativeFrom="column">
                  <wp:posOffset>4756478</wp:posOffset>
                </wp:positionH>
                <wp:positionV relativeFrom="paragraph">
                  <wp:posOffset>1065651</wp:posOffset>
                </wp:positionV>
                <wp:extent cx="545460" cy="257141"/>
                <wp:effectExtent l="0" t="0" r="6985" b="0"/>
                <wp:wrapNone/>
                <wp:docPr id="105" name="Text Box 105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545460" cy="257141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045A35" w:rsidRDefault="00045A35" w:rsidP="00045A35">
                            <w:r w:rsidRPr="00045A35">
                              <w:rPr>
                                <w:position w:val="-6"/>
                              </w:rPr>
                              <w:object w:dxaOrig="560" w:dyaOrig="279">
                                <v:shape id="_x0000_i1035" type="#_x0000_t75" style="width:28pt;height:13.95pt" o:ole="">
                                  <v:imagedata r:id="rId25" o:title=""/>
                                </v:shape>
                                <o:OLEObject Type="Embed" ProgID="Equation.DSMT4" ShapeID="_x0000_i1035" DrawAspect="Content" ObjectID="_1388926925" r:id="rId34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05" o:spid="_x0000_s1042" type="#_x0000_t202" style="position:absolute;margin-left:374.55pt;margin-top:83.9pt;width:42.95pt;height:20.25pt;z-index:251688960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" fillcolor="white [3201]" stroked="f" strokeweight=".5pt">
                <v:textbox>
                  <w:txbxContent>
                    <w:p w:rsidR="00045A35" w:rsidRDefault="00045A35" w:rsidP="00045A35">
                      <w:r w:rsidRPr="00045A35">
                        <w:rPr>
                          <w:position w:val="-6"/>
                        </w:rPr>
                        <w:object w:dxaOrig="560" w:dyaOrig="279">
                          <v:shape id="_x0000_i1035" type="#_x0000_t75" style="width:28pt;height:13.95pt" o:ole="">
                            <v:imagedata r:id="rId25" o:title=""/>
                          </v:shape>
                          <o:OLEObject Type="Embed" ProgID="Equation.DSMT4" ShapeID="_x0000_i1035" DrawAspect="Content" ObjectID="_1388926925" r:id="rId35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B31B5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89984" behindDoc="0" locked="0" layoutInCell="1" allowOverlap="1" wp14:anchorId="765C0268" wp14:editId="42D54EA3">
                <wp:simplePos x="0" y="0"/>
                <wp:positionH relativeFrom="column">
                  <wp:posOffset>3952357</wp:posOffset>
                </wp:positionH>
                <wp:positionV relativeFrom="paragraph">
                  <wp:posOffset>2269543</wp:posOffset>
                </wp:positionV>
                <wp:extent cx="608960" cy="246347"/>
                <wp:effectExtent l="0" t="0" r="635" b="1905"/>
                <wp:wrapNone/>
                <wp:docPr id="106" name="Text Box 106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 txBox="1"/>
                      <wps:spPr>
                        <a:xfrm>
                          <a:off x="0" y="0"/>
                          <a:ext cx="608960" cy="246347"/>
                        </a:xfrm>
                        <a:prstGeom prst="rect">
                          <a:avLst/>
                        </a:prstGeom>
                        <a:solidFill>
                          <a:schemeClr val="lt1"/>
                        </a:solidFill>
                        <a:ln w="6350">
                          <a:noFill/>
                        </a:ln>
                        <a:effectLst/>
                      </wps:spPr>
                      <wps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wps:style>
                      <wps:txbx>
                        <w:txbxContent>
                          <w:p w:rsidR="006615A5" w:rsidRDefault="006615A5" w:rsidP="00045A35">
                            <w:r w:rsidRPr="00045A35">
                              <w:rPr>
                                <w:position w:val="-6"/>
                              </w:rPr>
                              <w:object w:dxaOrig="660" w:dyaOrig="279">
                                <v:shape id="_x0000_i1036" type="#_x0000_t75" style="width:33pt;height:13.95pt" o:ole="">
                                  <v:imagedata r:id="rId11" o:title=""/>
                                </v:shape>
                                <o:OLEObject Type="Embed" ProgID="Equation.DSMT4" ShapeID="_x0000_i1036" DrawAspect="Content" ObjectID="_1388926926" r:id="rId36"/>
                              </w:object>
                            </w:r>
                          </w:p>
                        </w:txbxContent>
                      </wps:txbx>
                      <wps:bodyPr rot="0" spcFirstLastPara="0" vertOverflow="overflow" horzOverflow="overflow" vert="horz" wrap="non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shape id="Text Box 106" o:spid="_x0000_s1043" type="#_x0000_t202" style="position:absolute;margin-left:311.2pt;margin-top:178.7pt;width:47.95pt;height:19.4pt;z-index:251689984;visibility:visible;mso-wrap-style:none;mso-wrap-distance-left:9pt;mso-wrap-distance-top:0;mso-wrap-distance-right:9pt;mso-wrap-distance-bottom:0;mso-position-horizontal:absolute;mso-position-horizontal-relative:text;mso-position-vertical:absolute;mso-position-vertical-relative:text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" fillcolor="white [3201]" stroked="f" strokeweight=".5pt">
                <v:textbox>
                  <w:txbxContent>
                    <w:p w:rsidR="006615A5" w:rsidRDefault="006615A5" w:rsidP="00045A35">
                      <w:r w:rsidRPr="00045A35">
                        <w:rPr>
                          <w:position w:val="-6"/>
                        </w:rPr>
                        <w:object w:dxaOrig="660" w:dyaOrig="279">
                          <v:shape id="_x0000_i1036" type="#_x0000_t75" style="width:33pt;height:13.95pt" o:ole="">
                            <v:imagedata r:id="rId11" o:title=""/>
                          </v:shape>
                          <o:OLEObject Type="Embed" ProgID="Equation.DSMT4" ShapeID="_x0000_i1036" DrawAspect="Content" ObjectID="_1388926926" r:id="rId37"/>
                        </w:object>
                      </w:r>
                    </w:p>
                  </w:txbxContent>
                </v:textbox>
              </v:shape>
            </w:pict>
          </mc:Fallback>
        </mc:AlternateContent>
      </w:r>
      <w:r w:rsidR="00FB31B5">
        <w:rPr>
          <w:noProof/>
          <w:sz w:val="24"/>
          <w:szCs w:val="24"/>
        </w:rPr>
        <mc:AlternateContent>
          <mc:Choice Requires="wps">
            <w:drawing>
              <wp:anchor distT="0" distB="0" distL="114300" distR="114300" simplePos="0" relativeHeight="251651072" behindDoc="0" locked="0" layoutInCell="1" allowOverlap="1" wp14:anchorId="3F08CA25" wp14:editId="4F3FC22F">
                <wp:simplePos x="0" y="0"/>
                <wp:positionH relativeFrom="column">
                  <wp:posOffset>1323975</wp:posOffset>
                </wp:positionH>
                <wp:positionV relativeFrom="paragraph">
                  <wp:posOffset>2940799</wp:posOffset>
                </wp:positionV>
                <wp:extent cx="47625" cy="45085"/>
                <wp:effectExtent l="0" t="0" r="28575" b="12065"/>
                <wp:wrapNone/>
                <wp:docPr id="101" name="Oval 10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SpPr/>
                      <wps:spPr>
                        <a:xfrm>
                          <a:off x="0" y="0"/>
                          <a:ext cx="47625" cy="45085"/>
                        </a:xfrm>
                        <a:prstGeom prst="ellips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</wps:spPr>
                      <wps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wps:style>
                      <wps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wps:bodyPr>
                    </wps:wsp>
                  </a:graphicData>
                </a:graphic>
              </wp:anchor>
            </w:drawing>
          </mc:Choice>
          <mc:Fallback>
            <w:pict>
              <v:oval id="Oval 101" o:spid="_x0000_s1026" style="position:absolute;margin-left:104.25pt;margin-top:231.55pt;width:3.75pt;height:3.55pt;z-index:251651072;visibility:visible;mso-wrap-style:square;mso-wrap-distance-left:9pt;mso-wrap-distance-top:0;mso-wrap-distance-right:9pt;mso-wrap-distance-bottom:0;mso-position-horizontal:absolute;mso-position-horizontal-relative:text;mso-position-vertical:absolute;mso-position-vertical-relative:text;v-text-anchor:middle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" filled="f" strokecolor="black [3213]" strokeweight="1pt"/>
            </w:pict>
          </mc:Fallback>
        </mc:AlternateContent>
      </w:r>
    </w:p>
    <w:sectPr w:rsidR="004D728F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val="bestFit" w:percent="191"/>
  <w:proofState w:spelling="clean" w:grammar="clean"/>
  <w:defaultTabStop w:val="720"/>
  <w:drawingGridHorizontalSpacing w:val="144"/>
  <w:drawingGridVerticalSpacing w:val="144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4D728F"/>
    <w:rsid w:val="00045A35"/>
    <w:rsid w:val="00387D48"/>
    <w:rsid w:val="004528E3"/>
    <w:rsid w:val="004D728F"/>
    <w:rsid w:val="006615A5"/>
    <w:rsid w:val="006B36BD"/>
    <w:rsid w:val="006D404E"/>
    <w:rsid w:val="007A2351"/>
    <w:rsid w:val="00AC500C"/>
    <w:rsid w:val="00DA25A9"/>
    <w:rsid w:val="00DA2CAB"/>
    <w:rsid w:val="00E51C92"/>
    <w:rsid w:val="00E92E6A"/>
    <w:rsid w:val="00F62AED"/>
    <w:rsid w:val="00FB31B5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wmf"/><Relationship Id="rId13" Type="http://schemas.openxmlformats.org/officeDocument/2006/relationships/oleObject" Target="embeddings/oleObject6.bin"/><Relationship Id="rId18" Type="http://schemas.openxmlformats.org/officeDocument/2006/relationships/oleObject" Target="embeddings/oleObject9.bin"/><Relationship Id="rId26" Type="http://schemas.openxmlformats.org/officeDocument/2006/relationships/oleObject" Target="embeddings/oleObject15.bin"/><Relationship Id="rId39" Type="http://schemas.openxmlformats.org/officeDocument/2006/relationships/theme" Target="theme/theme1.xml"/><Relationship Id="rId3" Type="http://schemas.openxmlformats.org/officeDocument/2006/relationships/settings" Target="settings.xml"/><Relationship Id="rId21" Type="http://schemas.openxmlformats.org/officeDocument/2006/relationships/oleObject" Target="embeddings/oleObject12.bin"/><Relationship Id="rId34" Type="http://schemas.openxmlformats.org/officeDocument/2006/relationships/oleObject" Target="embeddings/oleObject21.bin"/><Relationship Id="rId7" Type="http://schemas.openxmlformats.org/officeDocument/2006/relationships/oleObject" Target="embeddings/oleObject2.bin"/><Relationship Id="rId12" Type="http://schemas.openxmlformats.org/officeDocument/2006/relationships/oleObject" Target="embeddings/oleObject5.bin"/><Relationship Id="rId17" Type="http://schemas.openxmlformats.org/officeDocument/2006/relationships/image" Target="media/image5.wmf"/><Relationship Id="rId25" Type="http://schemas.openxmlformats.org/officeDocument/2006/relationships/image" Target="media/image7.wmf"/><Relationship Id="rId33" Type="http://schemas.openxmlformats.org/officeDocument/2006/relationships/oleObject" Target="embeddings/oleObject20.bin"/><Relationship Id="rId38" Type="http://schemas.openxmlformats.org/officeDocument/2006/relationships/fontTable" Target="fontTable.xml"/><Relationship Id="rId2" Type="http://schemas.microsoft.com/office/2007/relationships/stylesWithEffects" Target="stylesWithEffects.xml"/><Relationship Id="rId16" Type="http://schemas.openxmlformats.org/officeDocument/2006/relationships/oleObject" Target="embeddings/oleObject8.bin"/><Relationship Id="rId20" Type="http://schemas.openxmlformats.org/officeDocument/2006/relationships/oleObject" Target="embeddings/oleObject11.bin"/><Relationship Id="rId29" Type="http://schemas.openxmlformats.org/officeDocument/2006/relationships/oleObject" Target="embeddings/oleObject17.bin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11" Type="http://schemas.openxmlformats.org/officeDocument/2006/relationships/image" Target="media/image3.wmf"/><Relationship Id="rId24" Type="http://schemas.openxmlformats.org/officeDocument/2006/relationships/oleObject" Target="embeddings/oleObject14.bin"/><Relationship Id="rId32" Type="http://schemas.openxmlformats.org/officeDocument/2006/relationships/oleObject" Target="embeddings/oleObject19.bin"/><Relationship Id="rId37" Type="http://schemas.openxmlformats.org/officeDocument/2006/relationships/oleObject" Target="embeddings/oleObject24.bin"/><Relationship Id="rId5" Type="http://schemas.openxmlformats.org/officeDocument/2006/relationships/image" Target="media/image1.wmf"/><Relationship Id="rId15" Type="http://schemas.openxmlformats.org/officeDocument/2006/relationships/oleObject" Target="embeddings/oleObject7.bin"/><Relationship Id="rId23" Type="http://schemas.openxmlformats.org/officeDocument/2006/relationships/oleObject" Target="embeddings/oleObject13.bin"/><Relationship Id="rId28" Type="http://schemas.openxmlformats.org/officeDocument/2006/relationships/image" Target="media/image8.wmf"/><Relationship Id="rId36" Type="http://schemas.openxmlformats.org/officeDocument/2006/relationships/oleObject" Target="embeddings/oleObject23.bin"/><Relationship Id="rId10" Type="http://schemas.openxmlformats.org/officeDocument/2006/relationships/oleObject" Target="embeddings/oleObject4.bin"/><Relationship Id="rId19" Type="http://schemas.openxmlformats.org/officeDocument/2006/relationships/oleObject" Target="embeddings/oleObject10.bin"/><Relationship Id="rId31" Type="http://schemas.openxmlformats.org/officeDocument/2006/relationships/image" Target="media/image9.wmf"/><Relationship Id="rId4" Type="http://schemas.openxmlformats.org/officeDocument/2006/relationships/webSettings" Target="webSettings.xml"/><Relationship Id="rId9" Type="http://schemas.openxmlformats.org/officeDocument/2006/relationships/oleObject" Target="embeddings/oleObject3.bin"/><Relationship Id="rId14" Type="http://schemas.openxmlformats.org/officeDocument/2006/relationships/image" Target="media/image4.wmf"/><Relationship Id="rId22" Type="http://schemas.openxmlformats.org/officeDocument/2006/relationships/image" Target="media/image6.wmf"/><Relationship Id="rId27" Type="http://schemas.openxmlformats.org/officeDocument/2006/relationships/oleObject" Target="embeddings/oleObject16.bin"/><Relationship Id="rId30" Type="http://schemas.openxmlformats.org/officeDocument/2006/relationships/oleObject" Target="embeddings/oleObject18.bin"/><Relationship Id="rId35" Type="http://schemas.openxmlformats.org/officeDocument/2006/relationships/oleObject" Target="embeddings/oleObject22.bin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51</TotalTime>
  <Pages>1</Pages>
  <Words>22</Words>
  <Characters>127</Characters>
  <Application>Microsoft Office Word</Application>
  <DocSecurity>0</DocSecurity>
  <Lines>1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48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klee</dc:creator>
  <cp:lastModifiedBy>klee</cp:lastModifiedBy>
  <cp:revision>8</cp:revision>
  <dcterms:created xsi:type="dcterms:W3CDTF">2012-01-24T20:19:00Z</dcterms:created>
  <dcterms:modified xsi:type="dcterms:W3CDTF">2012-01-24T21:1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